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B6A8D" w:rsidRPr="00BC6D83" w:rsidRDefault="00DB6A8D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C6D83">
        <w:rPr>
          <w:rFonts w:ascii="Times New Roman" w:hAnsi="Times New Roman" w:cs="Times New Roman"/>
          <w:b/>
          <w:sz w:val="24"/>
          <w:szCs w:val="24"/>
          <w:u w:val="single"/>
        </w:rPr>
        <w:t>Problem 3</w:t>
      </w:r>
    </w:p>
    <w:p w:rsidR="00DB6A8D" w:rsidRDefault="00BC6D8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F = </w:t>
      </w:r>
      <w:r w:rsidR="00187A64">
        <w:rPr>
          <w:rFonts w:ascii="Times New Roman" w:hAnsi="Times New Roman" w:cs="Times New Roman"/>
          <w:sz w:val="24"/>
          <w:szCs w:val="24"/>
        </w:rPr>
        <w:t>1/32,00,000</w:t>
      </w:r>
    </w:p>
    <w:p w:rsidR="00BC6D83" w:rsidRDefault="00BC6D8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aximum length to be measured = </w:t>
      </w:r>
      <w:r w:rsidR="00187A64">
        <w:rPr>
          <w:rFonts w:ascii="Times New Roman" w:hAnsi="Times New Roman" w:cs="Times New Roman"/>
          <w:sz w:val="24"/>
          <w:szCs w:val="24"/>
        </w:rPr>
        <w:t>400</w:t>
      </w:r>
      <w:r w:rsidR="001F02FE">
        <w:rPr>
          <w:rFonts w:ascii="Times New Roman" w:hAnsi="Times New Roman" w:cs="Times New Roman"/>
          <w:sz w:val="24"/>
          <w:szCs w:val="24"/>
        </w:rPr>
        <w:t xml:space="preserve"> km</w:t>
      </w:r>
    </w:p>
    <w:p w:rsidR="00D523A0" w:rsidRDefault="00BC6D83" w:rsidP="00187A64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⸫ Length of scale = </w:t>
      </w:r>
      <w:r w:rsidR="00187A64" w:rsidRPr="00BC6D83">
        <w:rPr>
          <w:rFonts w:ascii="Times New Roman" w:hAnsi="Times New Roman" w:cs="Times New Roman"/>
          <w:position w:val="-24"/>
          <w:sz w:val="24"/>
          <w:szCs w:val="24"/>
        </w:rPr>
        <w:object w:dxaOrig="3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6pt;height:31pt" o:ole="">
            <v:imagedata r:id="rId4" o:title=""/>
          </v:shape>
          <o:OLEObject Type="Embed" ProgID="Equation.DSMT4" ShapeID="_x0000_i1025" DrawAspect="Content" ObjectID="_1626857813" r:id="rId5"/>
        </w:object>
      </w:r>
    </w:p>
    <w:p w:rsidR="00573319" w:rsidRDefault="00B731E9" w:rsidP="00187A64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2170706</wp:posOffset>
                </wp:positionH>
                <wp:positionV relativeFrom="paragraph">
                  <wp:posOffset>248135</wp:posOffset>
                </wp:positionV>
                <wp:extent cx="3387256" cy="797379"/>
                <wp:effectExtent l="0" t="0" r="22860" b="22225"/>
                <wp:wrapNone/>
                <wp:docPr id="128" name="Straight Connector 12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V="1">
                          <a:off x="0" y="0"/>
                          <a:ext cx="3387256" cy="797379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533F5EB" id="Straight Connector 128" o:spid="_x0000_s1026" style="position:absolute;flip:y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0.9pt,19.55pt" to="437.6pt,8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5559352</wp:posOffset>
                </wp:positionH>
                <wp:positionV relativeFrom="paragraph">
                  <wp:posOffset>254192</wp:posOffset>
                </wp:positionV>
                <wp:extent cx="750090" cy="792839"/>
                <wp:effectExtent l="19050" t="19050" r="50165" b="45720"/>
                <wp:wrapNone/>
                <wp:docPr id="84" name="Straight Connector 8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H="1" flipV="1">
                          <a:off x="0" y="0"/>
                          <a:ext cx="750090" cy="792839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oval" w="sm" len="sm"/>
                          <a:tailEnd type="oval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5F2E931" id="Straight Connector 84" o:spid="_x0000_s1026" style="position:absolute;flip:x y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37.75pt,20pt" to="496.8pt,8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" strokecolor="black [3213]" strokeweight=".5pt">
                <v:stroke startarrow="oval" startarrowwidth="narrow" startarrowlength="short" endarrow="oval" endarrowwidth="narrow" endarrowlength="short" joinstyle="miter"/>
                <o:lock v:ext="edit" aspectratio="t" shapetype="f"/>
              </v:line>
            </w:pict>
          </mc:Fallback>
        </mc:AlternateContent>
      </w:r>
      <w:r w:rsidR="00D1174F">
        <w:rPr>
          <w:rFonts w:ascii="Times New Roman" w:hAnsi="Times New Roman" w:cs="Times New Roman"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5220031</wp:posOffset>
                </wp:positionH>
                <wp:positionV relativeFrom="paragraph">
                  <wp:posOffset>45720</wp:posOffset>
                </wp:positionV>
                <wp:extent cx="635" cy="1200150"/>
                <wp:effectExtent l="0" t="0" r="37465" b="19050"/>
                <wp:wrapNone/>
                <wp:docPr id="355" name="Straight Connector 3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5" cy="120015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E50299C" id="Straight Connector 355" o:spid="_x0000_s1026" style="position:absolute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11.05pt,3.6pt" to="411.1pt,9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" strokecolor="black [3213]" strokeweight=".5pt">
                <v:stroke joinstyle="miter"/>
              </v:line>
            </w:pict>
          </mc:Fallback>
        </mc:AlternateContent>
      </w:r>
      <w:r w:rsidR="008124CC">
        <w:rPr>
          <w:rFonts w:ascii="Times New Roman" w:hAnsi="Times New Roman" w:cs="Times New Roman"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3631565</wp:posOffset>
                </wp:positionH>
                <wp:positionV relativeFrom="paragraph">
                  <wp:posOffset>17527</wp:posOffset>
                </wp:positionV>
                <wp:extent cx="549275" cy="263485"/>
                <wp:effectExtent l="0" t="0" r="0" b="3810"/>
                <wp:wrapNone/>
                <wp:docPr id="357" name="Text Box 3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9275" cy="2634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73319" w:rsidRPr="00BC6D83" w:rsidRDefault="008124CC" w:rsidP="00573319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257</w:t>
                            </w:r>
                            <w:r w:rsidR="00573319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k</w:t>
                            </w:r>
                            <w:r w:rsidR="00573319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57" o:spid="_x0000_s1026" type="#_x0000_t202" style="position:absolute;margin-left:285.95pt;margin-top:1.4pt;width:43.25pt;height:20.75pt;z-index:25185484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" filled="f" stroked="f" strokeweight=".5pt">
                <v:textbox>
                  <w:txbxContent>
                    <w:p w:rsidR="00573319" w:rsidRPr="00BC6D83" w:rsidRDefault="008124CC" w:rsidP="00573319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257</w:t>
                      </w:r>
                      <w:r w:rsidR="00573319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k</w:t>
                      </w:r>
                      <w:r w:rsidR="00573319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2552519</wp:posOffset>
                </wp:positionH>
                <wp:positionV relativeFrom="paragraph">
                  <wp:posOffset>269995</wp:posOffset>
                </wp:positionV>
                <wp:extent cx="2673862" cy="0"/>
                <wp:effectExtent l="38100" t="76200" r="12700" b="95250"/>
                <wp:wrapNone/>
                <wp:docPr id="354" name="Straight Connector 3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73862" cy="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headEnd type="triangl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98E0EC3" id="Straight Connector 354" o:spid="_x0000_s1026" style="position:absolute;z-index:251855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1pt,21.25pt" to="411.55pt,2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" strokecolor="black [3213]">
                <v:stroke startarrow="block" endarrow="block" joinstyle="miter"/>
              </v:line>
            </w:pict>
          </mc:Fallback>
        </mc:AlternateContent>
      </w:r>
      <w:r w:rsidR="008124CC">
        <w:rPr>
          <w:rFonts w:ascii="Times New Roman" w:hAnsi="Times New Roman" w:cs="Times New Roman"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2553859</wp:posOffset>
                </wp:positionH>
                <wp:positionV relativeFrom="paragraph">
                  <wp:posOffset>184785</wp:posOffset>
                </wp:positionV>
                <wp:extent cx="0" cy="1403985"/>
                <wp:effectExtent l="0" t="0" r="19050" b="24765"/>
                <wp:wrapNone/>
                <wp:docPr id="356" name="Straight Connector 3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1403985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F6765C1" id="Straight Connector 356" o:spid="_x0000_s1026" style="position:absolute;flip:x;z-index:2518538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01.1pt,14.55pt" to="201.1pt,12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" strokecolor="black [3213]" strokeweight=".5pt">
                <v:stroke joinstyle="miter"/>
              </v:line>
            </w:pict>
          </mc:Fallback>
        </mc:AlternateContent>
      </w:r>
    </w:p>
    <w:p w:rsidR="00D523A0" w:rsidRDefault="00B731E9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5703846</wp:posOffset>
                </wp:positionH>
                <wp:positionV relativeFrom="paragraph">
                  <wp:posOffset>112119</wp:posOffset>
                </wp:positionV>
                <wp:extent cx="29845" cy="60960"/>
                <wp:effectExtent l="0" t="0" r="27305" b="15240"/>
                <wp:wrapNone/>
                <wp:docPr id="116" name="Oval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flipH="1" flipV="1">
                          <a:off x="0" y="0"/>
                          <a:ext cx="29845" cy="6096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E01C2C5" id="Oval 116" o:spid="_x0000_s1026" style="position:absolute;margin-left:449.1pt;margin-top:8.85pt;width:2.35pt;height:4.8pt;flip:x y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" fillcolor="black [3213]" strokecolor="black [3213]">
                <v:stroke joinstyle="miter"/>
                <v:path arrowok="t"/>
              </v:oval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5612C408" wp14:editId="28F738CE">
                <wp:simplePos x="0" y="0"/>
                <wp:positionH relativeFrom="column">
                  <wp:posOffset>3085106</wp:posOffset>
                </wp:positionH>
                <wp:positionV relativeFrom="paragraph">
                  <wp:posOffset>132991</wp:posOffset>
                </wp:positionV>
                <wp:extent cx="2649915" cy="623846"/>
                <wp:effectExtent l="0" t="0" r="36195" b="24130"/>
                <wp:wrapNone/>
                <wp:docPr id="133" name="Straight Connector 13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V="1">
                          <a:off x="0" y="0"/>
                          <a:ext cx="2649915" cy="623846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6C5325D" id="Straight Connector 133" o:spid="_x0000_s1026" style="position:absolute;flip:y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2.9pt,10.45pt" to="451.55pt,5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</w:p>
    <w:p w:rsidR="00D523A0" w:rsidRDefault="00B731E9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6108783</wp:posOffset>
                </wp:positionH>
                <wp:positionV relativeFrom="paragraph">
                  <wp:posOffset>232438</wp:posOffset>
                </wp:positionV>
                <wp:extent cx="30303" cy="61538"/>
                <wp:effectExtent l="0" t="0" r="27305" b="15240"/>
                <wp:wrapNone/>
                <wp:docPr id="120" name="Oval 1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flipH="1" flipV="1">
                          <a:off x="0" y="0"/>
                          <a:ext cx="30303" cy="61538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EA6F2A9" id="Oval 120" o:spid="_x0000_s1026" style="position:absolute;margin-left:481pt;margin-top:18.3pt;width:2.4pt;height:4.85pt;flip:x y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" fillcolor="black [3213]" strokecolor="black [3213]">
                <v:stroke joinstyle="miter"/>
                <v:path arrowok="t"/>
              </v:oval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7C41BE2C" wp14:editId="0129AA7B">
                <wp:simplePos x="0" y="0"/>
                <wp:positionH relativeFrom="column">
                  <wp:posOffset>5200153</wp:posOffset>
                </wp:positionH>
                <wp:positionV relativeFrom="paragraph">
                  <wp:posOffset>254103</wp:posOffset>
                </wp:positionV>
                <wp:extent cx="938254" cy="220297"/>
                <wp:effectExtent l="0" t="0" r="33655" b="27940"/>
                <wp:wrapNone/>
                <wp:docPr id="135" name="Straight Connector 13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V="1">
                          <a:off x="0" y="0"/>
                          <a:ext cx="938254" cy="220297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36170D3" id="Straight Connector 135" o:spid="_x0000_s1026" style="position:absolute;flip:y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09.45pt,20pt" to="483.35pt,3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5913837</wp:posOffset>
                </wp:positionH>
                <wp:positionV relativeFrom="paragraph">
                  <wp:posOffset>33075</wp:posOffset>
                </wp:positionV>
                <wp:extent cx="29845" cy="60960"/>
                <wp:effectExtent l="0" t="0" r="27305" b="15240"/>
                <wp:wrapNone/>
                <wp:docPr id="122" name="Oval 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flipH="1" flipV="1">
                          <a:off x="0" y="0"/>
                          <a:ext cx="29845" cy="6096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C622230" id="Oval 122" o:spid="_x0000_s1026" style="position:absolute;margin-left:465.65pt;margin-top:2.6pt;width:2.35pt;height:4.8pt;flip:x y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" fillcolor="black [3213]" strokecolor="black [3213]">
                <v:stroke joinstyle="miter"/>
                <v:path arrowok="t"/>
              </v:oval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11D3ABB5" wp14:editId="006F0411">
                <wp:simplePos x="0" y="0"/>
                <wp:positionH relativeFrom="column">
                  <wp:posOffset>4110824</wp:posOffset>
                </wp:positionH>
                <wp:positionV relativeFrom="paragraph">
                  <wp:posOffset>53077</wp:posOffset>
                </wp:positionV>
                <wp:extent cx="1804946" cy="424718"/>
                <wp:effectExtent l="0" t="0" r="24130" b="33020"/>
                <wp:wrapNone/>
                <wp:docPr id="134" name="Straight Connector 13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V="1">
                          <a:off x="0" y="0"/>
                          <a:ext cx="1804946" cy="424718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E801A29" id="Straight Connector 134" o:spid="_x0000_s1026" style="position:absolute;flip:y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23.7pt,4.2pt" to="465.8pt,3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</w:p>
    <w:p w:rsidR="00D523A0" w:rsidRDefault="00B731E9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>
                <wp:simplePos x="0" y="0"/>
                <wp:positionH relativeFrom="column">
                  <wp:posOffset>2162755</wp:posOffset>
                </wp:positionH>
                <wp:positionV relativeFrom="paragraph">
                  <wp:posOffset>179484</wp:posOffset>
                </wp:positionV>
                <wp:extent cx="4142629" cy="0"/>
                <wp:effectExtent l="0" t="0" r="29845" b="19050"/>
                <wp:wrapNone/>
                <wp:docPr id="14" name="Straight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142629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ABF00B8" id="Straight Connector 14" o:spid="_x0000_s1026" style="position:absolute;flip:y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0.3pt,14.15pt" to="496.5pt,1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" strokecolor="black [3213]" strokeweight="1pt">
                <v:stroke joinstyle="miter"/>
              </v:lin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>
                <wp:simplePos x="0" y="0"/>
                <wp:positionH relativeFrom="column">
                  <wp:posOffset>2165229</wp:posOffset>
                </wp:positionH>
                <wp:positionV relativeFrom="paragraph">
                  <wp:posOffset>170245</wp:posOffset>
                </wp:positionV>
                <wp:extent cx="0" cy="1799314"/>
                <wp:effectExtent l="0" t="0" r="19050" b="10795"/>
                <wp:wrapNone/>
                <wp:docPr id="13" name="Straight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799314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F08C7A6" id="Straight Connector 13" o:spid="_x0000_s1026" style="position:absolute;flip:y;z-index:25164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0.5pt,13.4pt" to="170.5pt,15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" strokecolor="black [3213]" strokeweight="1pt">
                <v:stroke joinstyle="miter"/>
              </v:lin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>
                <wp:simplePos x="0" y="0"/>
                <wp:positionH relativeFrom="column">
                  <wp:posOffset>3062376</wp:posOffset>
                </wp:positionH>
                <wp:positionV relativeFrom="paragraph">
                  <wp:posOffset>170245</wp:posOffset>
                </wp:positionV>
                <wp:extent cx="0" cy="1807264"/>
                <wp:effectExtent l="0" t="0" r="19050" b="21590"/>
                <wp:wrapNone/>
                <wp:docPr id="23" name="Straight Connector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807264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B1874BF" id="Straight Connector 23" o:spid="_x0000_s1026" style="position:absolute;flip:y;z-index:25164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1.15pt,13.4pt" to="241.15pt,15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" strokecolor="black [3213]" strokeweight="1pt">
                <v:stroke joinstyle="miter"/>
              </v:lin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>
                <wp:simplePos x="0" y="0"/>
                <wp:positionH relativeFrom="column">
                  <wp:posOffset>4140677</wp:posOffset>
                </wp:positionH>
                <wp:positionV relativeFrom="paragraph">
                  <wp:posOffset>178870</wp:posOffset>
                </wp:positionV>
                <wp:extent cx="1988" cy="1791364"/>
                <wp:effectExtent l="0" t="0" r="36195" b="18415"/>
                <wp:wrapNone/>
                <wp:docPr id="53" name="Straight Connector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988" cy="1791364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D11D552" id="Straight Connector 53" o:spid="_x0000_s1026" style="position:absolute;flip:x y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26.05pt,14.1pt" to="326.2pt,15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" strokecolor="black [3213]" strokeweight="1pt">
                <v:stroke joinstyle="miter"/>
              </v:lin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>
                <wp:simplePos x="0" y="0"/>
                <wp:positionH relativeFrom="column">
                  <wp:posOffset>5227604</wp:posOffset>
                </wp:positionH>
                <wp:positionV relativeFrom="paragraph">
                  <wp:posOffset>178870</wp:posOffset>
                </wp:positionV>
                <wp:extent cx="1905" cy="1791060"/>
                <wp:effectExtent l="0" t="0" r="36195" b="19050"/>
                <wp:wrapNone/>
                <wp:docPr id="54" name="Straight Connector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905" cy="179106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2817F27" id="Straight Connector 54" o:spid="_x0000_s1026" style="position:absolute;flip:x y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11.6pt,14.1pt" to="411.75pt,15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" strokecolor="black [3213]" strokeweight="1pt">
                <v:stroke joinstyle="miter"/>
              </v:lin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6305906</wp:posOffset>
                </wp:positionH>
                <wp:positionV relativeFrom="paragraph">
                  <wp:posOffset>178870</wp:posOffset>
                </wp:positionV>
                <wp:extent cx="1905" cy="1791060"/>
                <wp:effectExtent l="0" t="0" r="36195" b="19050"/>
                <wp:wrapNone/>
                <wp:docPr id="79" name="Straight Connector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905" cy="179106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55CDF96" id="Straight Connector 79" o:spid="_x0000_s1026" style="position:absolute;flip:x y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96.55pt,14.1pt" to="496.7pt,15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" strokecolor="black [3213]" strokeweight="1pt">
                <v:stroke joinstyle="miter"/>
              </v:lin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906436</wp:posOffset>
                </wp:positionH>
                <wp:positionV relativeFrom="paragraph">
                  <wp:posOffset>40869</wp:posOffset>
                </wp:positionV>
                <wp:extent cx="358140" cy="266659"/>
                <wp:effectExtent l="0" t="0" r="0" b="635"/>
                <wp:wrapNone/>
                <wp:docPr id="225" name="Text Box 2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65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73319" w:rsidRPr="00BC6D83" w:rsidRDefault="00573319" w:rsidP="00573319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1</w:t>
                            </w: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25" o:spid="_x0000_s1027" type="#_x0000_t202" style="position:absolute;margin-left:150.1pt;margin-top:3.2pt;width:28.2pt;height:21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" filled="f" stroked="f" strokeweight=".5pt">
                <v:textbox>
                  <w:txbxContent>
                    <w:p w:rsidR="00573319" w:rsidRPr="00BC6D83" w:rsidRDefault="00573319" w:rsidP="00573319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1</w:t>
                      </w: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165229</wp:posOffset>
                </wp:positionH>
                <wp:positionV relativeFrom="paragraph">
                  <wp:posOffset>170245</wp:posOffset>
                </wp:positionV>
                <wp:extent cx="100800" cy="1803323"/>
                <wp:effectExtent l="0" t="0" r="33020" b="26035"/>
                <wp:wrapNone/>
                <wp:docPr id="263" name="Straight Connector 26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H="1" flipV="1">
                          <a:off x="0" y="0"/>
                          <a:ext cx="100800" cy="1803323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889FB1D" id="Straight Connector 263" o:spid="_x0000_s1026" style="position:absolute;flip:x y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0.5pt,13.4pt" to="178.45pt,15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251493</wp:posOffset>
                </wp:positionH>
                <wp:positionV relativeFrom="paragraph">
                  <wp:posOffset>178870</wp:posOffset>
                </wp:positionV>
                <wp:extent cx="100800" cy="1803323"/>
                <wp:effectExtent l="0" t="0" r="33020" b="26035"/>
                <wp:wrapNone/>
                <wp:docPr id="274" name="Straight Connector 27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H="1" flipV="1">
                          <a:off x="0" y="0"/>
                          <a:ext cx="100800" cy="1803323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A52808E" id="Straight Connector 274" o:spid="_x0000_s1026" style="position:absolute;flip:x y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7.3pt,14.1pt" to="185.25pt,15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2337757</wp:posOffset>
                </wp:positionH>
                <wp:positionV relativeFrom="paragraph">
                  <wp:posOffset>170245</wp:posOffset>
                </wp:positionV>
                <wp:extent cx="100330" cy="1803123"/>
                <wp:effectExtent l="0" t="0" r="33020" b="26035"/>
                <wp:wrapNone/>
                <wp:docPr id="275" name="Straight Connector 27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H="1" flipV="1">
                          <a:off x="0" y="0"/>
                          <a:ext cx="100330" cy="1803123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DB14DF0" id="Straight Connector 275" o:spid="_x0000_s1026" style="position:absolute;flip:x y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4.1pt,13.4pt" to="192pt,15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2424021</wp:posOffset>
                </wp:positionH>
                <wp:positionV relativeFrom="paragraph">
                  <wp:posOffset>178870</wp:posOffset>
                </wp:positionV>
                <wp:extent cx="100330" cy="1803123"/>
                <wp:effectExtent l="0" t="0" r="33020" b="26035"/>
                <wp:wrapNone/>
                <wp:docPr id="276" name="Straight Connector 27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H="1" flipV="1">
                          <a:off x="0" y="0"/>
                          <a:ext cx="100330" cy="1803123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D9F7584" id="Straight Connector 276" o:spid="_x0000_s1026" style="position:absolute;flip:x y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0.85pt,14.1pt" to="198.75pt,15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2518912</wp:posOffset>
                </wp:positionH>
                <wp:positionV relativeFrom="paragraph">
                  <wp:posOffset>170245</wp:posOffset>
                </wp:positionV>
                <wp:extent cx="100330" cy="1803123"/>
                <wp:effectExtent l="0" t="0" r="33020" b="26035"/>
                <wp:wrapNone/>
                <wp:docPr id="277" name="Straight Connector 27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H="1" flipV="1">
                          <a:off x="0" y="0"/>
                          <a:ext cx="100330" cy="1803123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187B0D3" id="Straight Connector 277" o:spid="_x0000_s1026" style="position:absolute;flip:x y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8.35pt,13.4pt" to="206.25pt,15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2605176</wp:posOffset>
                </wp:positionH>
                <wp:positionV relativeFrom="paragraph">
                  <wp:posOffset>170245</wp:posOffset>
                </wp:positionV>
                <wp:extent cx="100330" cy="1803123"/>
                <wp:effectExtent l="0" t="0" r="33020" b="26035"/>
                <wp:wrapNone/>
                <wp:docPr id="278" name="Straight Connector 27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H="1" flipV="1">
                          <a:off x="0" y="0"/>
                          <a:ext cx="100330" cy="1803123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1DE9A8C" id="Straight Connector 278" o:spid="_x0000_s1026" style="position:absolute;flip:x y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05.15pt,13.4pt" to="213.05pt,15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2691440</wp:posOffset>
                </wp:positionH>
                <wp:positionV relativeFrom="paragraph">
                  <wp:posOffset>170245</wp:posOffset>
                </wp:positionV>
                <wp:extent cx="100330" cy="1803123"/>
                <wp:effectExtent l="0" t="0" r="33020" b="26035"/>
                <wp:wrapNone/>
                <wp:docPr id="279" name="Straight Connector 27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H="1" flipV="1">
                          <a:off x="0" y="0"/>
                          <a:ext cx="100330" cy="1803123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24A161B" id="Straight Connector 279" o:spid="_x0000_s1026" style="position:absolute;flip:x y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1.9pt,13.4pt" to="219.8pt,15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2777704</wp:posOffset>
                </wp:positionH>
                <wp:positionV relativeFrom="paragraph">
                  <wp:posOffset>178870</wp:posOffset>
                </wp:positionV>
                <wp:extent cx="100330" cy="1803123"/>
                <wp:effectExtent l="0" t="0" r="33020" b="26035"/>
                <wp:wrapNone/>
                <wp:docPr id="280" name="Straight Connector 28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H="1" flipV="1">
                          <a:off x="0" y="0"/>
                          <a:ext cx="100330" cy="1803123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1E5DC22" id="Straight Connector 280" o:spid="_x0000_s1026" style="position:absolute;flip:x y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8.7pt,14.1pt" to="226.6pt,15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2872595</wp:posOffset>
                </wp:positionH>
                <wp:positionV relativeFrom="paragraph">
                  <wp:posOffset>170245</wp:posOffset>
                </wp:positionV>
                <wp:extent cx="100330" cy="1803123"/>
                <wp:effectExtent l="0" t="0" r="33020" b="26035"/>
                <wp:wrapNone/>
                <wp:docPr id="281" name="Straight Connector 28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H="1" flipV="1">
                          <a:off x="0" y="0"/>
                          <a:ext cx="100330" cy="1803123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F7C7CAD" id="Straight Connector 281" o:spid="_x0000_s1026" style="position:absolute;flip:x y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26.2pt,13.4pt" to="234.1pt,15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2967485</wp:posOffset>
                </wp:positionH>
                <wp:positionV relativeFrom="paragraph">
                  <wp:posOffset>178870</wp:posOffset>
                </wp:positionV>
                <wp:extent cx="100330" cy="1803123"/>
                <wp:effectExtent l="0" t="0" r="33020" b="26035"/>
                <wp:wrapNone/>
                <wp:docPr id="282" name="Straight Connector 28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H="1" flipV="1">
                          <a:off x="0" y="0"/>
                          <a:ext cx="100330" cy="1803123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9738E75" id="Straight Connector 282" o:spid="_x0000_s1026" style="position:absolute;flip:x y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3.65pt,14.1pt" to="241.55pt,15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324087</wp:posOffset>
                </wp:positionH>
                <wp:positionV relativeFrom="paragraph">
                  <wp:posOffset>122311</wp:posOffset>
                </wp:positionV>
                <wp:extent cx="2503718" cy="1188720"/>
                <wp:effectExtent l="9525" t="9525" r="40005" b="59055"/>
                <wp:wrapNone/>
                <wp:docPr id="284" name="Group 28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5400000" flipH="1" flipV="1">
                          <a:off x="0" y="0"/>
                          <a:ext cx="2503718" cy="1188720"/>
                          <a:chOff x="23944" y="-1"/>
                          <a:chExt cx="2246372" cy="1189328"/>
                        </a:xfrm>
                      </wpg:grpSpPr>
                      <wps:wsp>
                        <wps:cNvPr id="285" name="Straight Connector 285"/>
                        <wps:cNvCnPr>
                          <a:cxnSpLocks noChangeAspect="1"/>
                          <a:endCxn id="286" idx="4"/>
                        </wps:cNvCnPr>
                        <wps:spPr>
                          <a:xfrm rot="16200000">
                            <a:off x="546871" y="-522928"/>
                            <a:ext cx="1182517" cy="2228372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oval" w="sm" len="sm"/>
                            <a:tailEnd type="oval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6" name="Oval 286"/>
                        <wps:cNvSpPr>
                          <a:spLocks/>
                        </wps:cNvSpPr>
                        <wps:spPr>
                          <a:xfrm flipV="1">
                            <a:off x="2234316" y="0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7" name="Oval 287"/>
                        <wps:cNvSpPr>
                          <a:spLocks/>
                        </wps:cNvSpPr>
                        <wps:spPr>
                          <a:xfrm flipV="1">
                            <a:off x="1789043" y="238539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8" name="Oval 288"/>
                        <wps:cNvSpPr>
                          <a:spLocks/>
                        </wps:cNvSpPr>
                        <wps:spPr>
                          <a:xfrm flipV="1">
                            <a:off x="1335819" y="477078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9" name="Oval 289"/>
                        <wps:cNvSpPr>
                          <a:spLocks/>
                        </wps:cNvSpPr>
                        <wps:spPr>
                          <a:xfrm flipV="1">
                            <a:off x="882595" y="699715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0" name="Oval 290"/>
                        <wps:cNvSpPr>
                          <a:spLocks/>
                        </wps:cNvSpPr>
                        <wps:spPr>
                          <a:xfrm flipV="1">
                            <a:off x="2011680" y="119270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1" name="Oval 291"/>
                        <wps:cNvSpPr>
                          <a:spLocks/>
                        </wps:cNvSpPr>
                        <wps:spPr>
                          <a:xfrm flipV="1">
                            <a:off x="1558455" y="357809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2" name="Oval 292"/>
                        <wps:cNvSpPr>
                          <a:spLocks/>
                        </wps:cNvSpPr>
                        <wps:spPr>
                          <a:xfrm flipV="1">
                            <a:off x="1121134" y="580445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9" name="Oval 299"/>
                        <wps:cNvSpPr>
                          <a:spLocks/>
                        </wps:cNvSpPr>
                        <wps:spPr>
                          <a:xfrm flipV="1">
                            <a:off x="445273" y="930303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1" name="Straight Connector 301"/>
                        <wps:cNvCnPr>
                          <a:cxnSpLocks noChangeAspect="1"/>
                        </wps:cNvCnPr>
                        <wps:spPr>
                          <a:xfrm flipV="1">
                            <a:off x="1630017" y="7951"/>
                            <a:ext cx="630000" cy="11772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4" name="Oval 304"/>
                        <wps:cNvSpPr>
                          <a:spLocks/>
                        </wps:cNvSpPr>
                        <wps:spPr>
                          <a:xfrm flipV="1">
                            <a:off x="659958" y="818984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9" name="Oval 329"/>
                        <wps:cNvSpPr>
                          <a:spLocks/>
                        </wps:cNvSpPr>
                        <wps:spPr>
                          <a:xfrm flipV="1">
                            <a:off x="222636" y="1041621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0" name="Straight Connector 330"/>
                        <wps:cNvCnPr>
                          <a:cxnSpLocks noChangeAspect="1"/>
                        </wps:cNvCnPr>
                        <wps:spPr>
                          <a:xfrm flipV="1">
                            <a:off x="1470991" y="119270"/>
                            <a:ext cx="568057" cy="1061099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1" name="Straight Connector 331"/>
                        <wps:cNvCnPr>
                          <a:cxnSpLocks noChangeAspect="1"/>
                        </wps:cNvCnPr>
                        <wps:spPr>
                          <a:xfrm flipV="1">
                            <a:off x="1304014" y="246490"/>
                            <a:ext cx="497393" cy="929102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2" name="Straight Connector 332"/>
                        <wps:cNvCnPr>
                          <a:cxnSpLocks noChangeAspect="1"/>
                        </wps:cNvCnPr>
                        <wps:spPr>
                          <a:xfrm flipV="1">
                            <a:off x="985962" y="477078"/>
                            <a:ext cx="374400" cy="699358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3" name="Straight Connector 333"/>
                        <wps:cNvCnPr>
                          <a:cxnSpLocks noChangeAspect="1"/>
                        </wps:cNvCnPr>
                        <wps:spPr>
                          <a:xfrm flipV="1">
                            <a:off x="818984" y="580445"/>
                            <a:ext cx="320607" cy="59887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4" name="Straight Connector 334"/>
                        <wps:cNvCnPr>
                          <a:cxnSpLocks noChangeAspect="1"/>
                        </wps:cNvCnPr>
                        <wps:spPr>
                          <a:xfrm flipV="1">
                            <a:off x="652007" y="691763"/>
                            <a:ext cx="256054" cy="47829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5" name="Straight Connector 335"/>
                        <wps:cNvCnPr>
                          <a:cxnSpLocks noChangeAspect="1"/>
                        </wps:cNvCnPr>
                        <wps:spPr>
                          <a:xfrm flipV="1">
                            <a:off x="500932" y="818984"/>
                            <a:ext cx="186122" cy="347666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6" name="Straight Connector 336"/>
                        <wps:cNvCnPr>
                          <a:cxnSpLocks noChangeAspect="1"/>
                        </wps:cNvCnPr>
                        <wps:spPr>
                          <a:xfrm flipV="1">
                            <a:off x="333955" y="962108"/>
                            <a:ext cx="113292" cy="211623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7" name="Straight Connector 337"/>
                        <wps:cNvCnPr>
                          <a:cxnSpLocks noChangeAspect="1"/>
                        </wps:cNvCnPr>
                        <wps:spPr>
                          <a:xfrm flipV="1">
                            <a:off x="182880" y="1065475"/>
                            <a:ext cx="57874" cy="1080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8" name="Straight Connector 338"/>
                        <wps:cNvCnPr>
                          <a:cxnSpLocks noChangeAspect="1"/>
                        </wps:cNvCnPr>
                        <wps:spPr>
                          <a:xfrm flipV="1">
                            <a:off x="1137036" y="349857"/>
                            <a:ext cx="449580" cy="83947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288BCD3" id="Group 284" o:spid="_x0000_s1026" style="position:absolute;margin-left:25.5pt;margin-top:9.65pt;width:197.15pt;height:93.6pt;rotation:90;flip:x y;z-index:251849728" coordorigin="239" coordsize="22463,118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">
                <v:line id="Straight Connector 285" o:spid="_x0000_s1027" style="position:absolute;rotation:-90;visibility:visible;mso-wrap-style:square" from="5468,-5229" to="17293,170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" strokecolor="black [3213]" strokeweight=".5pt">
                  <v:stroke startarrow="oval" startarrowwidth="narrow" startarrowlength="short" endarrow="oval" endarrowwidth="narrow" endarrowlength="short" joinstyle="miter"/>
                  <o:lock v:ext="edit" aspectratio="t" shapetype="f"/>
                </v:line>
                <v:oval id="Oval 286" o:spid="_x0000_s1028" style="position:absolute;left:22343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" fillcolor="black [3213]" strokecolor="black [3213]">
                  <v:stroke joinstyle="miter"/>
                  <v:path arrowok="t"/>
                </v:oval>
                <v:oval id="Oval 287" o:spid="_x0000_s1029" style="position:absolute;left:17890;top:2385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oval id="Oval 288" o:spid="_x0000_s1030" style="position:absolute;left:13358;top:4770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" fillcolor="black [3213]" strokecolor="black [3213]">
                  <v:stroke joinstyle="miter"/>
                  <v:path arrowok="t"/>
                </v:oval>
                <v:oval id="Oval 289" o:spid="_x0000_s1031" style="position:absolute;left:8825;top:6997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" fillcolor="black [3213]" strokecolor="black [3213]">
                  <v:stroke joinstyle="miter"/>
                  <v:path arrowok="t"/>
                </v:oval>
                <v:oval id="Oval 290" o:spid="_x0000_s1032" style="position:absolute;left:20116;top:1192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" fillcolor="black [3213]" strokecolor="black [3213]">
                  <v:stroke joinstyle="miter"/>
                  <v:path arrowok="t"/>
                </v:oval>
                <v:oval id="Oval 291" o:spid="_x0000_s1033" style="position:absolute;left:15584;top:3578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oval id="Oval 292" o:spid="_x0000_s1034" style="position:absolute;left:11211;top:5804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oval id="Oval 299" o:spid="_x0000_s1035" style="position:absolute;left:4452;top:9303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" fillcolor="black [3213]" strokecolor="black [3213]">
                  <v:stroke joinstyle="miter"/>
                  <v:path arrowok="t"/>
                </v:oval>
                <v:line id="Straight Connector 301" o:spid="_x0000_s1036" style="position:absolute;flip:y;visibility:visible;mso-wrap-style:square" from="16300,79" to="22600,118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" strokecolor="black [3213]" strokeweight=".5pt">
                  <v:stroke joinstyle="miter"/>
                  <o:lock v:ext="edit" aspectratio="t" shapetype="f"/>
                </v:line>
                <v:oval id="Oval 304" o:spid="_x0000_s1037" style="position:absolute;left:6599;top:8189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" fillcolor="black [3213]" strokecolor="black [3213]">
                  <v:stroke joinstyle="miter"/>
                  <v:path arrowok="t"/>
                </v:oval>
                <v:oval id="Oval 329" o:spid="_x0000_s1038" style="position:absolute;left:2226;top:10416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line id="Straight Connector 330" o:spid="_x0000_s1039" style="position:absolute;flip:y;visibility:visible;mso-wrap-style:square" from="14709,1192" to="20390,118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" strokecolor="black [3213]" strokeweight=".5pt">
                  <v:stroke joinstyle="miter"/>
                  <o:lock v:ext="edit" aspectratio="t" shapetype="f"/>
                </v:line>
                <v:line id="Straight Connector 331" o:spid="_x0000_s1040" style="position:absolute;flip:y;visibility:visible;mso-wrap-style:square" from="13040,2464" to="18014,11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332" o:spid="_x0000_s1041" style="position:absolute;flip:y;visibility:visible;mso-wrap-style:square" from="9859,4770" to="13603,117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" strokecolor="black [3213]" strokeweight=".5pt">
                  <v:stroke joinstyle="miter"/>
                  <o:lock v:ext="edit" aspectratio="t" shapetype="f"/>
                </v:line>
                <v:line id="Straight Connector 333" o:spid="_x0000_s1042" style="position:absolute;flip:y;visibility:visible;mso-wrap-style:square" from="8189,5804" to="11395,11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334" o:spid="_x0000_s1043" style="position:absolute;flip:y;visibility:visible;mso-wrap-style:square" from="6520,6917" to="9080,11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335" o:spid="_x0000_s1044" style="position:absolute;flip:y;visibility:visible;mso-wrap-style:square" from="5009,8189" to="6870,11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336" o:spid="_x0000_s1045" style="position:absolute;flip:y;visibility:visible;mso-wrap-style:square" from="3339,9621" to="4472,117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" strokecolor="black [3213]" strokeweight=".5pt">
                  <v:stroke joinstyle="miter"/>
                  <o:lock v:ext="edit" aspectratio="t" shapetype="f"/>
                </v:line>
                <v:line id="Straight Connector 337" o:spid="_x0000_s1046" style="position:absolute;flip:y;visibility:visible;mso-wrap-style:square" from="1828,10654" to="2407,117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338" o:spid="_x0000_s1047" style="position:absolute;flip:y;visibility:visible;mso-wrap-style:square" from="11370,3498" to="15866,11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" strokecolor="black [3213]" strokeweight=".5pt">
                  <v:stroke joinstyle="miter"/>
                  <o:lock v:ext="edit" aspectratio="t" shapetype="f"/>
                </v:line>
              </v:group>
            </w:pict>
          </mc:Fallback>
        </mc:AlternateContent>
      </w:r>
    </w:p>
    <w:p w:rsidR="00D523A0" w:rsidRDefault="008124CC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2165229</wp:posOffset>
                </wp:positionH>
                <wp:positionV relativeFrom="paragraph">
                  <wp:posOffset>60542</wp:posOffset>
                </wp:positionV>
                <wp:extent cx="899328" cy="0"/>
                <wp:effectExtent l="0" t="0" r="34290" b="19050"/>
                <wp:wrapNone/>
                <wp:docPr id="188" name="Straight Connector 1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99328" cy="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31D0A33" id="Straight Connector 188" o:spid="_x0000_s1026" style="position:absolute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0.5pt,4.75pt" to="241.3pt,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" strokecolor="black [3213]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2165229</wp:posOffset>
                </wp:positionH>
                <wp:positionV relativeFrom="paragraph">
                  <wp:posOffset>241669</wp:posOffset>
                </wp:positionV>
                <wp:extent cx="899160" cy="0"/>
                <wp:effectExtent l="0" t="0" r="34290" b="19050"/>
                <wp:wrapNone/>
                <wp:docPr id="189" name="Straight Connector 1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99160" cy="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51DD14C" id="Straight Connector 189" o:spid="_x0000_s1026" style="position:absolute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0.5pt,19.05pt" to="241.3pt,1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" strokecolor="black [3213]" strokeweight=".5pt">
                <v:stroke joinstyle="miter"/>
              </v:line>
            </w:pict>
          </mc:Fallback>
        </mc:AlternateContent>
      </w:r>
    </w:p>
    <w:p w:rsidR="00D523A0" w:rsidRDefault="00B731E9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5738578</wp:posOffset>
                </wp:positionH>
                <wp:positionV relativeFrom="paragraph">
                  <wp:posOffset>1556652</wp:posOffset>
                </wp:positionV>
                <wp:extent cx="725805" cy="262850"/>
                <wp:effectExtent l="0" t="0" r="0" b="4445"/>
                <wp:wrapNone/>
                <wp:docPr id="358" name="Text Box 3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25805" cy="262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73319" w:rsidRPr="00BC6D83" w:rsidRDefault="000908B2" w:rsidP="00573319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KILO</w:t>
                            </w:r>
                            <w:r w:rsidR="00573319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ME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58" o:spid="_x0000_s1028" type="#_x0000_t202" style="position:absolute;margin-left:451.85pt;margin-top:122.55pt;width:57.15pt;height:20.7pt;z-index:25168793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" filled="f" stroked="f" strokeweight=".5pt">
                <v:textbox>
                  <w:txbxContent>
                    <w:p w:rsidR="00573319" w:rsidRPr="00BC6D83" w:rsidRDefault="000908B2" w:rsidP="00573319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KILO</w:t>
                      </w:r>
                      <w:r w:rsidR="00573319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METER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2162755</wp:posOffset>
                </wp:positionH>
                <wp:positionV relativeFrom="paragraph">
                  <wp:posOffset>1395454</wp:posOffset>
                </wp:positionV>
                <wp:extent cx="4145142" cy="0"/>
                <wp:effectExtent l="0" t="0" r="27305" b="1905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145142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052DEC81" id="Straight Connector 8" o:spid="_x0000_s1026" style="position:absolute;flip:y;z-index:2516531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70.3pt,109.9pt" to="496.7pt,10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" strokecolor="black [3213]" strokeweight="1pt">
                <v:stroke joinstyle="miter"/>
              </v:lin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2533856</wp:posOffset>
                </wp:positionH>
                <wp:positionV relativeFrom="paragraph">
                  <wp:posOffset>119698</wp:posOffset>
                </wp:positionV>
                <wp:extent cx="40005" cy="35560"/>
                <wp:effectExtent l="2223" t="0" r="19367" b="19368"/>
                <wp:wrapNone/>
                <wp:docPr id="353" name="Oval 3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rot="5400000" flipH="1">
                          <a:off x="0" y="0"/>
                          <a:ext cx="40005" cy="3556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DC2FCCA" id="Oval 353" o:spid="_x0000_s1026" style="position:absolute;margin-left:199.5pt;margin-top:9.45pt;width:3.15pt;height:2.8pt;rotation:-90;flip:x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" fillcolor="black [3213]" strokecolor="black [3213]">
                <v:stroke joinstyle="miter"/>
                <v:path arrowok="t"/>
              </v:oval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g">
            <w:drawing>
              <wp:anchor distT="0" distB="0" distL="114300" distR="114300" simplePos="0" relativeHeight="251642880" behindDoc="0" locked="0" layoutInCell="1" allowOverlap="1">
                <wp:simplePos x="0" y="0"/>
                <wp:positionH relativeFrom="column">
                  <wp:posOffset>2165229</wp:posOffset>
                </wp:positionH>
                <wp:positionV relativeFrom="paragraph">
                  <wp:posOffset>1374614</wp:posOffset>
                </wp:positionV>
                <wp:extent cx="1248685" cy="1189145"/>
                <wp:effectExtent l="19050" t="0" r="27940" b="30480"/>
                <wp:wrapNone/>
                <wp:docPr id="229" name="Group 2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flipV="1">
                          <a:off x="0" y="0"/>
                          <a:ext cx="1248685" cy="1189145"/>
                          <a:chOff x="0" y="0"/>
                          <a:chExt cx="2270316" cy="1189327"/>
                        </a:xfrm>
                      </wpg:grpSpPr>
                      <wps:wsp>
                        <wps:cNvPr id="230" name="Straight Connector 230"/>
                        <wps:cNvCnPr>
                          <a:cxnSpLocks noChangeAspect="1"/>
                        </wps:cNvCnPr>
                        <wps:spPr>
                          <a:xfrm flipV="1">
                            <a:off x="0" y="7951"/>
                            <a:ext cx="2246956" cy="1165299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oval" w="sm" len="sm"/>
                            <a:tailEnd type="oval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1" name="Oval 231"/>
                        <wps:cNvSpPr>
                          <a:spLocks/>
                        </wps:cNvSpPr>
                        <wps:spPr>
                          <a:xfrm flipV="1">
                            <a:off x="2234316" y="0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2" name="Oval 232"/>
                        <wps:cNvSpPr>
                          <a:spLocks/>
                        </wps:cNvSpPr>
                        <wps:spPr>
                          <a:xfrm flipV="1">
                            <a:off x="1789043" y="238539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3" name="Oval 233"/>
                        <wps:cNvSpPr>
                          <a:spLocks/>
                        </wps:cNvSpPr>
                        <wps:spPr>
                          <a:xfrm flipV="1">
                            <a:off x="1335819" y="477078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4" name="Oval 234"/>
                        <wps:cNvSpPr>
                          <a:spLocks/>
                        </wps:cNvSpPr>
                        <wps:spPr>
                          <a:xfrm flipV="1">
                            <a:off x="882595" y="699715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5" name="Oval 235"/>
                        <wps:cNvSpPr>
                          <a:spLocks/>
                        </wps:cNvSpPr>
                        <wps:spPr>
                          <a:xfrm flipV="1">
                            <a:off x="2011680" y="119270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6" name="Oval 236"/>
                        <wps:cNvSpPr>
                          <a:spLocks/>
                        </wps:cNvSpPr>
                        <wps:spPr>
                          <a:xfrm flipV="1">
                            <a:off x="1558455" y="357809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7" name="Oval 237"/>
                        <wps:cNvSpPr>
                          <a:spLocks/>
                        </wps:cNvSpPr>
                        <wps:spPr>
                          <a:xfrm flipV="1">
                            <a:off x="1121134" y="580445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8" name="Oval 238"/>
                        <wps:cNvSpPr>
                          <a:spLocks/>
                        </wps:cNvSpPr>
                        <wps:spPr>
                          <a:xfrm flipV="1">
                            <a:off x="445273" y="930303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9" name="Straight Connector 239"/>
                        <wps:cNvCnPr>
                          <a:cxnSpLocks noChangeAspect="1"/>
                        </wps:cNvCnPr>
                        <wps:spPr>
                          <a:xfrm flipV="1">
                            <a:off x="1630017" y="7951"/>
                            <a:ext cx="630000" cy="11772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0" name="Oval 240"/>
                        <wps:cNvSpPr>
                          <a:spLocks/>
                        </wps:cNvSpPr>
                        <wps:spPr>
                          <a:xfrm flipV="1">
                            <a:off x="659958" y="818984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1" name="Oval 241"/>
                        <wps:cNvSpPr>
                          <a:spLocks/>
                        </wps:cNvSpPr>
                        <wps:spPr>
                          <a:xfrm flipV="1">
                            <a:off x="222636" y="1041621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2" name="Straight Connector 242"/>
                        <wps:cNvCnPr>
                          <a:cxnSpLocks noChangeAspect="1"/>
                        </wps:cNvCnPr>
                        <wps:spPr>
                          <a:xfrm flipV="1">
                            <a:off x="1470991" y="119270"/>
                            <a:ext cx="568057" cy="1061099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3" name="Straight Connector 243"/>
                        <wps:cNvCnPr>
                          <a:cxnSpLocks noChangeAspect="1"/>
                        </wps:cNvCnPr>
                        <wps:spPr>
                          <a:xfrm flipV="1">
                            <a:off x="1304014" y="246490"/>
                            <a:ext cx="497393" cy="929102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4" name="Straight Connector 244"/>
                        <wps:cNvCnPr>
                          <a:cxnSpLocks noChangeAspect="1"/>
                        </wps:cNvCnPr>
                        <wps:spPr>
                          <a:xfrm flipV="1">
                            <a:off x="985962" y="477078"/>
                            <a:ext cx="374400" cy="699358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5" name="Straight Connector 245"/>
                        <wps:cNvCnPr>
                          <a:cxnSpLocks noChangeAspect="1"/>
                        </wps:cNvCnPr>
                        <wps:spPr>
                          <a:xfrm flipV="1">
                            <a:off x="818984" y="580445"/>
                            <a:ext cx="320607" cy="59887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6" name="Straight Connector 246"/>
                        <wps:cNvCnPr>
                          <a:cxnSpLocks noChangeAspect="1"/>
                        </wps:cNvCnPr>
                        <wps:spPr>
                          <a:xfrm flipV="1">
                            <a:off x="652007" y="691763"/>
                            <a:ext cx="256054" cy="47829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7" name="Straight Connector 247"/>
                        <wps:cNvCnPr>
                          <a:cxnSpLocks noChangeAspect="1"/>
                        </wps:cNvCnPr>
                        <wps:spPr>
                          <a:xfrm flipV="1">
                            <a:off x="500932" y="818984"/>
                            <a:ext cx="186122" cy="347666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9" name="Straight Connector 249"/>
                        <wps:cNvCnPr>
                          <a:cxnSpLocks noChangeAspect="1"/>
                        </wps:cNvCnPr>
                        <wps:spPr>
                          <a:xfrm flipV="1">
                            <a:off x="333955" y="962108"/>
                            <a:ext cx="113292" cy="211623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1" name="Straight Connector 251"/>
                        <wps:cNvCnPr>
                          <a:cxnSpLocks noChangeAspect="1"/>
                        </wps:cNvCnPr>
                        <wps:spPr>
                          <a:xfrm flipV="1">
                            <a:off x="182880" y="1065475"/>
                            <a:ext cx="57874" cy="1080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1" name="Straight Connector 261"/>
                        <wps:cNvCnPr>
                          <a:cxnSpLocks noChangeAspect="1"/>
                        </wps:cNvCnPr>
                        <wps:spPr>
                          <a:xfrm flipV="1">
                            <a:off x="1137036" y="349857"/>
                            <a:ext cx="449580" cy="83947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70DB789" id="Group 229" o:spid="_x0000_s1026" style="position:absolute;margin-left:170.5pt;margin-top:108.25pt;width:98.3pt;height:93.65pt;flip:y;z-index:251642880" coordsize="22703,118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">
                <v:line id="Straight Connector 230" o:spid="_x0000_s1027" style="position:absolute;flip:y;visibility:visible;mso-wrap-style:square" from="0,79" to="22469,117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" strokecolor="black [3213]" strokeweight=".5pt">
                  <v:stroke startarrow="oval" startarrowwidth="narrow" startarrowlength="short" endarrow="oval" endarrowwidth="narrow" endarrowlength="short" joinstyle="miter"/>
                  <o:lock v:ext="edit" aspectratio="t" shapetype="f"/>
                </v:line>
                <v:oval id="Oval 231" o:spid="_x0000_s1028" style="position:absolute;left:22343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" fillcolor="black [3213]" strokecolor="black [3213]">
                  <v:stroke joinstyle="miter"/>
                  <v:path arrowok="t"/>
                </v:oval>
                <v:oval id="Oval 232" o:spid="_x0000_s1029" style="position:absolute;left:17890;top:2385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oval id="Oval 233" o:spid="_x0000_s1030" style="position:absolute;left:13358;top:4770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" fillcolor="black [3213]" strokecolor="black [3213]">
                  <v:stroke joinstyle="miter"/>
                  <v:path arrowok="t"/>
                </v:oval>
                <v:oval id="Oval 234" o:spid="_x0000_s1031" style="position:absolute;left:8825;top:6997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oval id="Oval 235" o:spid="_x0000_s1032" style="position:absolute;left:20116;top:1192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oval id="Oval 236" o:spid="_x0000_s1033" style="position:absolute;left:15584;top:3578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oval id="Oval 237" o:spid="_x0000_s1034" style="position:absolute;left:11211;top:5804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" fillcolor="black [3213]" strokecolor="black [3213]">
                  <v:stroke joinstyle="miter"/>
                  <v:path arrowok="t"/>
                </v:oval>
                <v:oval id="Oval 238" o:spid="_x0000_s1035" style="position:absolute;left:4452;top:9303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" fillcolor="black [3213]" strokecolor="black [3213]">
                  <v:stroke joinstyle="miter"/>
                  <v:path arrowok="t"/>
                </v:oval>
                <v:line id="Straight Connector 239" o:spid="_x0000_s1036" style="position:absolute;flip:y;visibility:visible;mso-wrap-style:square" from="16300,79" to="22600,118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oval id="Oval 240" o:spid="_x0000_s1037" style="position:absolute;left:6599;top:8189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" fillcolor="black [3213]" strokecolor="black [3213]">
                  <v:stroke joinstyle="miter"/>
                  <v:path arrowok="t"/>
                </v:oval>
                <v:oval id="Oval 241" o:spid="_x0000_s1038" style="position:absolute;left:2226;top:10416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line id="Straight Connector 242" o:spid="_x0000_s1039" style="position:absolute;flip:y;visibility:visible;mso-wrap-style:square" from="14709,1192" to="20390,118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243" o:spid="_x0000_s1040" style="position:absolute;flip:y;visibility:visible;mso-wrap-style:square" from="13040,2464" to="18014,11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244" o:spid="_x0000_s1041" style="position:absolute;flip:y;visibility:visible;mso-wrap-style:square" from="9859,4770" to="13603,117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" strokecolor="black [3213]" strokeweight=".5pt">
                  <v:stroke joinstyle="miter"/>
                  <o:lock v:ext="edit" aspectratio="t" shapetype="f"/>
                </v:line>
                <v:line id="Straight Connector 245" o:spid="_x0000_s1042" style="position:absolute;flip:y;visibility:visible;mso-wrap-style:square" from="8189,5804" to="11395,11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246" o:spid="_x0000_s1043" style="position:absolute;flip:y;visibility:visible;mso-wrap-style:square" from="6520,6917" to="9080,11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247" o:spid="_x0000_s1044" style="position:absolute;flip:y;visibility:visible;mso-wrap-style:square" from="5009,8189" to="6870,11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249" o:spid="_x0000_s1045" style="position:absolute;flip:y;visibility:visible;mso-wrap-style:square" from="3339,9621" to="4472,117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251" o:spid="_x0000_s1046" style="position:absolute;flip:y;visibility:visible;mso-wrap-style:square" from="1828,10654" to="2407,117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261" o:spid="_x0000_s1047" style="position:absolute;flip:y;visibility:visible;mso-wrap-style:square" from="11370,3498" to="15866,11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" strokecolor="black [3213]" strokeweight=".5pt">
                  <v:stroke joinstyle="miter"/>
                  <o:lock v:ext="edit" aspectratio="t" shapetype="f"/>
                </v:line>
              </v:group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2165229</wp:posOffset>
                </wp:positionH>
                <wp:positionV relativeFrom="paragraph">
                  <wp:posOffset>132601</wp:posOffset>
                </wp:positionV>
                <wp:extent cx="899160" cy="0"/>
                <wp:effectExtent l="0" t="0" r="34290" b="19050"/>
                <wp:wrapNone/>
                <wp:docPr id="190" name="Straight Connector 1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99160" cy="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910C166" id="Straight Connector 190" o:spid="_x0000_s1026" style="position:absolute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0.5pt,10.45pt" to="241.3pt,1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" strokecolor="black [3213]" strokeweight=".5pt">
                <v:stroke joinstyle="miter"/>
              </v:lin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2165229</wp:posOffset>
                </wp:positionH>
                <wp:positionV relativeFrom="paragraph">
                  <wp:posOffset>313728</wp:posOffset>
                </wp:positionV>
                <wp:extent cx="899160" cy="0"/>
                <wp:effectExtent l="0" t="0" r="34290" b="19050"/>
                <wp:wrapNone/>
                <wp:docPr id="191" name="Straight Connector 1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99160" cy="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8731243" id="Straight Connector 191" o:spid="_x0000_s1026" style="position:absolute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0.5pt,24.7pt" to="241.3pt,2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" strokecolor="black [3213]" strokeweight=".5pt">
                <v:stroke joinstyle="miter"/>
              </v:lin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2165229</wp:posOffset>
                </wp:positionH>
                <wp:positionV relativeFrom="paragraph">
                  <wp:posOffset>494855</wp:posOffset>
                </wp:positionV>
                <wp:extent cx="901700" cy="0"/>
                <wp:effectExtent l="0" t="0" r="31750" b="19050"/>
                <wp:wrapNone/>
                <wp:docPr id="192" name="Straight Connector 1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01700" cy="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A16EAA8" id="Straight Connector 192" o:spid="_x0000_s1026" style="position:absolute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0.5pt,38.95pt" to="241.5pt,3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" strokecolor="black [3213]" strokeweight=".5pt">
                <v:stroke joinstyle="miter"/>
              </v:lin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2165229</wp:posOffset>
                </wp:positionH>
                <wp:positionV relativeFrom="paragraph">
                  <wp:posOffset>667357</wp:posOffset>
                </wp:positionV>
                <wp:extent cx="901728" cy="0"/>
                <wp:effectExtent l="0" t="0" r="31750" b="19050"/>
                <wp:wrapNone/>
                <wp:docPr id="193" name="Straight Connector 1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01728" cy="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7D1566E" id="Straight Connector 193" o:spid="_x0000_s1026" style="position:absolute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0.5pt,52.55pt" to="241.5pt,5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" strokecolor="black [3213]" strokeweight=".5pt">
                <v:stroke joinstyle="miter"/>
              </v:lin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165229</wp:posOffset>
                </wp:positionH>
                <wp:positionV relativeFrom="paragraph">
                  <wp:posOffset>848484</wp:posOffset>
                </wp:positionV>
                <wp:extent cx="901700" cy="0"/>
                <wp:effectExtent l="0" t="0" r="31750" b="19050"/>
                <wp:wrapNone/>
                <wp:docPr id="195" name="Straight Connector 1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01700" cy="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3EBA5F6" id="Straight Connector 195" o:spid="_x0000_s1026" style="position:absolute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0.5pt,66.8pt" to="241.5pt,6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" strokecolor="black [3213]" strokeweight=".5pt">
                <v:stroke joinstyle="miter"/>
              </v:lin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165229</wp:posOffset>
                </wp:positionH>
                <wp:positionV relativeFrom="paragraph">
                  <wp:posOffset>1029610</wp:posOffset>
                </wp:positionV>
                <wp:extent cx="899328" cy="0"/>
                <wp:effectExtent l="0" t="0" r="34290" b="19050"/>
                <wp:wrapNone/>
                <wp:docPr id="197" name="Straight Connector 1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99328" cy="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F063282" id="Straight Connector 197" o:spid="_x0000_s1026" style="position:absolute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0.5pt,81.05pt" to="241.3pt,8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" strokecolor="black [3213]" strokeweight=".5pt">
                <v:stroke joinstyle="miter"/>
              </v:lin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165229</wp:posOffset>
                </wp:positionH>
                <wp:positionV relativeFrom="paragraph">
                  <wp:posOffset>1219363</wp:posOffset>
                </wp:positionV>
                <wp:extent cx="901700" cy="0"/>
                <wp:effectExtent l="0" t="0" r="31750" b="19050"/>
                <wp:wrapNone/>
                <wp:docPr id="198" name="Straight Connector 1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01700" cy="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8CB1F56" id="Straight Connector 198" o:spid="_x0000_s1026" style="position:absolute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0.5pt,96pt" to="241.5pt,9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" strokecolor="black [3213]" strokeweight=".5pt">
                <v:stroke joinstyle="miter"/>
              </v:lin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028256</wp:posOffset>
                </wp:positionH>
                <wp:positionV relativeFrom="paragraph">
                  <wp:posOffset>1340114</wp:posOffset>
                </wp:positionV>
                <wp:extent cx="358140" cy="266659"/>
                <wp:effectExtent l="0" t="0" r="0" b="635"/>
                <wp:wrapNone/>
                <wp:docPr id="213" name="Text Box 2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65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73319" w:rsidRPr="00BC6D83" w:rsidRDefault="00573319" w:rsidP="00573319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13" o:spid="_x0000_s1028" type="#_x0000_t202" style="position:absolute;margin-left:238.45pt;margin-top:105.5pt;width:28.2pt;height:21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" filled="f" stroked="f" strokeweight=".5pt">
                <v:textbox>
                  <w:txbxContent>
                    <w:p w:rsidR="00573319" w:rsidRPr="00BC6D83" w:rsidRDefault="00573319" w:rsidP="00573319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938405</wp:posOffset>
                </wp:positionH>
                <wp:positionV relativeFrom="paragraph">
                  <wp:posOffset>1357364</wp:posOffset>
                </wp:positionV>
                <wp:extent cx="426044" cy="266659"/>
                <wp:effectExtent l="0" t="0" r="0" b="635"/>
                <wp:wrapNone/>
                <wp:docPr id="214" name="Text Box 2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6044" cy="26665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73319" w:rsidRPr="00BC6D83" w:rsidRDefault="00573319" w:rsidP="00573319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14" o:spid="_x0000_s1029" type="#_x0000_t202" style="position:absolute;margin-left:310.1pt;margin-top:106.9pt;width:33.55pt;height:21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" filled="f" stroked="f" strokeweight=".5pt">
                <v:textbox>
                  <w:txbxContent>
                    <w:p w:rsidR="00573319" w:rsidRPr="00BC6D83" w:rsidRDefault="00573319" w:rsidP="00573319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0</w:t>
                      </w:r>
                    </w:p>
                  </w:txbxContent>
                </v:textbox>
              </v:shap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5038980</wp:posOffset>
                </wp:positionH>
                <wp:positionV relativeFrom="paragraph">
                  <wp:posOffset>1340114</wp:posOffset>
                </wp:positionV>
                <wp:extent cx="396818" cy="266659"/>
                <wp:effectExtent l="0" t="0" r="0" b="635"/>
                <wp:wrapNone/>
                <wp:docPr id="215" name="Text Box 2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6818" cy="26665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73319" w:rsidRPr="00BC6D83" w:rsidRDefault="00573319" w:rsidP="00573319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15" o:spid="_x0000_s1030" type="#_x0000_t202" style="position:absolute;margin-left:396.75pt;margin-top:105.5pt;width:31.25pt;height:21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" filled="f" stroked="f" strokeweight=".5pt">
                <v:textbox>
                  <w:txbxContent>
                    <w:p w:rsidR="00573319" w:rsidRPr="00BC6D83" w:rsidRDefault="00573319" w:rsidP="00573319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0</w:t>
                      </w:r>
                    </w:p>
                  </w:txbxContent>
                </v:textbox>
              </v:shap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6139556</wp:posOffset>
                </wp:positionH>
                <wp:positionV relativeFrom="paragraph">
                  <wp:posOffset>1348739</wp:posOffset>
                </wp:positionV>
                <wp:extent cx="429006" cy="266659"/>
                <wp:effectExtent l="0" t="0" r="0" b="635"/>
                <wp:wrapNone/>
                <wp:docPr id="216" name="Text Box 2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9006" cy="26665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73319" w:rsidRPr="00BC6D83" w:rsidRDefault="00573319" w:rsidP="00573319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3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16" o:spid="_x0000_s1031" type="#_x0000_t202" style="position:absolute;margin-left:483.45pt;margin-top:106.2pt;width:33.8pt;height:21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" filled="f" stroked="f" strokeweight=".5pt">
                <v:textbox>
                  <w:txbxContent>
                    <w:p w:rsidR="00573319" w:rsidRPr="00BC6D83" w:rsidRDefault="00573319" w:rsidP="00573319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3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0</w:t>
                      </w:r>
                    </w:p>
                  </w:txbxContent>
                </v:textbox>
              </v:shap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889183</wp:posOffset>
                </wp:positionH>
                <wp:positionV relativeFrom="paragraph">
                  <wp:posOffset>1374614</wp:posOffset>
                </wp:positionV>
                <wp:extent cx="401272" cy="266659"/>
                <wp:effectExtent l="0" t="0" r="0" b="635"/>
                <wp:wrapNone/>
                <wp:docPr id="218" name="Text Box 2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1272" cy="26665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73319" w:rsidRPr="00BC6D83" w:rsidRDefault="00573319" w:rsidP="00573319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1</w:t>
                            </w: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18" o:spid="_x0000_s1032" type="#_x0000_t202" style="position:absolute;margin-left:148.75pt;margin-top:108.25pt;width:31.6pt;height:21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" filled="f" stroked="f" strokeweight=".5pt">
                <v:textbox>
                  <w:txbxContent>
                    <w:p w:rsidR="00573319" w:rsidRPr="00BC6D83" w:rsidRDefault="00573319" w:rsidP="00573319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1</w:t>
                      </w: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bookmarkStart w:id="0" w:name="_GoBack"/>
      <w:bookmarkEnd w:id="0"/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1889183</wp:posOffset>
                </wp:positionH>
                <wp:positionV relativeFrom="paragraph">
                  <wp:posOffset>1245238</wp:posOffset>
                </wp:positionV>
                <wp:extent cx="358140" cy="266659"/>
                <wp:effectExtent l="0" t="0" r="0" b="635"/>
                <wp:wrapNone/>
                <wp:docPr id="224" name="Text Box 2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65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73319" w:rsidRPr="00BC6D83" w:rsidRDefault="00573319" w:rsidP="00573319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24" o:spid="_x0000_s1034" type="#_x0000_t202" style="position:absolute;margin-left:148.75pt;margin-top:98.05pt;width:28.2pt;height:21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" filled="f" stroked="f" strokeweight=".5pt">
                <v:textbox>
                  <w:txbxContent>
                    <w:p w:rsidR="00573319" w:rsidRPr="00BC6D83" w:rsidRDefault="00573319" w:rsidP="00573319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 xml:space="preserve"> </w:t>
                      </w: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1906436</wp:posOffset>
                </wp:positionH>
                <wp:positionV relativeFrom="paragraph">
                  <wp:posOffset>374104</wp:posOffset>
                </wp:positionV>
                <wp:extent cx="358140" cy="266659"/>
                <wp:effectExtent l="0" t="0" r="0" b="635"/>
                <wp:wrapNone/>
                <wp:docPr id="226" name="Text Box 2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65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73319" w:rsidRPr="00BC6D83" w:rsidRDefault="00573319" w:rsidP="00573319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26" o:spid="_x0000_s1035" type="#_x0000_t202" style="position:absolute;margin-left:150.1pt;margin-top:29.45pt;width:28.2pt;height:21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" filled="f" stroked="f" strokeweight=".5pt">
                <v:textbox>
                  <w:txbxContent>
                    <w:p w:rsidR="00573319" w:rsidRPr="00BC6D83" w:rsidRDefault="00573319" w:rsidP="00573319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2493032</wp:posOffset>
                </wp:positionH>
                <wp:positionV relativeFrom="paragraph">
                  <wp:posOffset>1357364</wp:posOffset>
                </wp:positionV>
                <wp:extent cx="358140" cy="266659"/>
                <wp:effectExtent l="0" t="0" r="0" b="635"/>
                <wp:wrapNone/>
                <wp:docPr id="227" name="Text Box 2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65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73319" w:rsidRPr="00BC6D83" w:rsidRDefault="00573319" w:rsidP="00573319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5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27" o:spid="_x0000_s1036" type="#_x0000_t202" style="position:absolute;margin-left:196.3pt;margin-top:106.9pt;width:28.2pt;height:21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" filled="f" stroked="f" strokeweight=".5pt">
                <v:textbox>
                  <w:txbxContent>
                    <w:p w:rsidR="00573319" w:rsidRPr="00BC6D83" w:rsidRDefault="00573319" w:rsidP="00573319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50</w:t>
                      </w:r>
                    </w:p>
                  </w:txbxContent>
                </v:textbox>
              </v:shap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1500994</wp:posOffset>
                </wp:positionH>
                <wp:positionV relativeFrom="paragraph">
                  <wp:posOffset>1727752</wp:posOffset>
                </wp:positionV>
                <wp:extent cx="1043304" cy="263485"/>
                <wp:effectExtent l="0" t="0" r="0" b="3810"/>
                <wp:wrapNone/>
                <wp:docPr id="359" name="Text Box 3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43304" cy="2634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73319" w:rsidRPr="00BC6D83" w:rsidRDefault="00DD5047" w:rsidP="00573319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KILO</w:t>
                            </w:r>
                            <w:r w:rsidR="00573319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ME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59" o:spid="_x0000_s1038" type="#_x0000_t202" style="position:absolute;margin-left:118.2pt;margin-top:136.05pt;width:82.15pt;height:20.75pt;z-index:25168896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" filled="f" stroked="f" strokeweight=".5pt">
                <v:textbox>
                  <w:txbxContent>
                    <w:p w:rsidR="00573319" w:rsidRPr="00BC6D83" w:rsidRDefault="00DD5047" w:rsidP="00573319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KILO</w:t>
                      </w:r>
                      <w:r w:rsidR="00573319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METERS</w:t>
                      </w:r>
                    </w:p>
                  </w:txbxContent>
                </v:textbox>
              </v:shap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508958</wp:posOffset>
                </wp:positionH>
                <wp:positionV relativeFrom="paragraph">
                  <wp:posOffset>253087</wp:posOffset>
                </wp:positionV>
                <wp:extent cx="1128394" cy="262850"/>
                <wp:effectExtent l="0" t="0" r="0" b="4445"/>
                <wp:wrapNone/>
                <wp:docPr id="360" name="Text Box 3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28394" cy="262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73319" w:rsidRPr="00BC6D83" w:rsidRDefault="00DD5047" w:rsidP="00573319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KILO</w:t>
                            </w:r>
                            <w:r w:rsidR="00573319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ME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60" o:spid="_x0000_s1039" type="#_x0000_t202" style="position:absolute;margin-left:40.1pt;margin-top:19.95pt;width:88.85pt;height:20.7pt;z-index:25168998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" filled="f" stroked="f" strokeweight=".5pt">
                <v:textbox>
                  <w:txbxContent>
                    <w:p w:rsidR="00573319" w:rsidRPr="00BC6D83" w:rsidRDefault="00DD5047" w:rsidP="00573319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KILO</w:t>
                      </w:r>
                      <w:bookmarkStart w:id="1" w:name="_GoBack"/>
                      <w:bookmarkEnd w:id="1"/>
                      <w:r w:rsidR="00573319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METERS</w:t>
                      </w:r>
                    </w:p>
                  </w:txbxContent>
                </v:textbox>
              </v:shape>
            </w:pict>
          </mc:Fallback>
        </mc:AlternateContent>
      </w:r>
    </w:p>
    <w:p w:rsidR="00DB6A8D" w:rsidRDefault="00DB6A8D">
      <w:pPr>
        <w:rPr>
          <w:rFonts w:ascii="Times New Roman" w:hAnsi="Times New Roman" w:cs="Times New Roman"/>
          <w:b/>
          <w:sz w:val="24"/>
          <w:szCs w:val="24"/>
        </w:rPr>
        <w:sectPr w:rsidR="00DB6A8D" w:rsidSect="00DB6A8D">
          <w:pgSz w:w="16838" w:h="11906" w:orient="landscape" w:code="9"/>
          <w:pgMar w:top="1440" w:right="1440" w:bottom="1440" w:left="1440" w:header="720" w:footer="720" w:gutter="0"/>
          <w:cols w:space="708"/>
          <w:docGrid w:linePitch="360"/>
        </w:sectPr>
      </w:pPr>
    </w:p>
    <w:p w:rsidR="000B10DF" w:rsidRPr="00BC6D83" w:rsidRDefault="000B10DF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C6D83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Problem 4</w:t>
      </w:r>
    </w:p>
    <w:p w:rsidR="000B10DF" w:rsidRPr="000B10DF" w:rsidRDefault="000B10DF">
      <w:pPr>
        <w:rPr>
          <w:rFonts w:ascii="Times New Roman" w:hAnsi="Times New Roman" w:cs="Times New Roman"/>
          <w:sz w:val="24"/>
          <w:szCs w:val="24"/>
        </w:rPr>
      </w:pPr>
    </w:p>
    <w:p w:rsidR="000B10DF" w:rsidRPr="000B10DF" w:rsidRDefault="00762219">
      <w:pPr>
        <w:rPr>
          <w:rFonts w:ascii="Times New Roman" w:hAnsi="Times New Roman" w:cs="Times New Roman"/>
          <w:sz w:val="24"/>
          <w:szCs w:val="24"/>
        </w:rPr>
      </w:pPr>
      <w:r w:rsidRPr="000B10DF">
        <w:rPr>
          <w:rFonts w:ascii="Times New Roman" w:hAnsi="Times New Roman" w:cs="Times New Roman"/>
          <w:noProof/>
          <w:sz w:val="24"/>
          <w:szCs w:val="24"/>
          <w:lang w:eastAsia="en-IN"/>
        </w:rPr>
        <mc:AlternateContent>
          <mc:Choice Requires="wpg">
            <w:drawing>
              <wp:inline distT="0" distB="0" distL="0" distR="0">
                <wp:extent cx="5600700" cy="4484370"/>
                <wp:effectExtent l="0" t="0" r="0" b="30480"/>
                <wp:docPr id="80" name="Group 8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00700" cy="4484370"/>
                          <a:chOff x="0" y="0"/>
                          <a:chExt cx="5600700" cy="4484370"/>
                        </a:xfrm>
                      </wpg:grpSpPr>
                      <wps:wsp>
                        <wps:cNvPr id="1" name="Straight Connector 1"/>
                        <wps:cNvCnPr/>
                        <wps:spPr>
                          <a:xfrm>
                            <a:off x="1981200" y="695325"/>
                            <a:ext cx="3060000" cy="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" name="Straight Connector 2"/>
                        <wps:cNvCnPr/>
                        <wps:spPr>
                          <a:xfrm>
                            <a:off x="5038725" y="695325"/>
                            <a:ext cx="0" cy="252000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" name="Straight Connector 3"/>
                        <wps:cNvCnPr/>
                        <wps:spPr>
                          <a:xfrm flipH="1">
                            <a:off x="3238500" y="3219450"/>
                            <a:ext cx="1800000" cy="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" name="Straight Connector 4"/>
                        <wps:cNvCnPr/>
                        <wps:spPr>
                          <a:xfrm flipV="1">
                            <a:off x="3238500" y="2314575"/>
                            <a:ext cx="0" cy="90000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" name="Straight Connector 5"/>
                        <wps:cNvCnPr/>
                        <wps:spPr>
                          <a:xfrm flipH="1">
                            <a:off x="2343150" y="2314575"/>
                            <a:ext cx="900000" cy="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Straight Connector 6"/>
                        <wps:cNvCnPr/>
                        <wps:spPr>
                          <a:xfrm>
                            <a:off x="2343150" y="2314575"/>
                            <a:ext cx="0" cy="54102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Straight Connector 7"/>
                        <wps:cNvCnPr/>
                        <wps:spPr>
                          <a:xfrm flipH="1">
                            <a:off x="1981200" y="2857500"/>
                            <a:ext cx="360000" cy="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Straight Connector 9"/>
                        <wps:cNvCnPr/>
                        <wps:spPr>
                          <a:xfrm>
                            <a:off x="1981200" y="2857500"/>
                            <a:ext cx="0" cy="90000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Straight Connector 10"/>
                        <wps:cNvCnPr/>
                        <wps:spPr>
                          <a:xfrm flipH="1">
                            <a:off x="542925" y="3752850"/>
                            <a:ext cx="1440000" cy="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Straight Connector 11"/>
                        <wps:cNvCnPr/>
                        <wps:spPr>
                          <a:xfrm flipV="1">
                            <a:off x="542925" y="1962150"/>
                            <a:ext cx="0" cy="180000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Straight Connector 12"/>
                        <wps:cNvCnPr/>
                        <wps:spPr>
                          <a:xfrm flipV="1">
                            <a:off x="542925" y="695325"/>
                            <a:ext cx="1438275" cy="1266825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" name="Oval 16"/>
                        <wps:cNvSpPr/>
                        <wps:spPr>
                          <a:xfrm>
                            <a:off x="3429000" y="876300"/>
                            <a:ext cx="1439545" cy="1439545"/>
                          </a:xfrm>
                          <a:prstGeom prst="ellipse">
                            <a:avLst/>
                          </a:prstGeom>
                          <a:noFill/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Straight Connector 17"/>
                        <wps:cNvCnPr/>
                        <wps:spPr>
                          <a:xfrm flipH="1">
                            <a:off x="3248025" y="1600200"/>
                            <a:ext cx="1727835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lgDash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Straight Connector 18"/>
                        <wps:cNvCnPr/>
                        <wps:spPr>
                          <a:xfrm flipV="1">
                            <a:off x="4152900" y="695325"/>
                            <a:ext cx="0" cy="172783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lgDash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" name="Oval 19"/>
                        <wps:cNvSpPr/>
                        <wps:spPr>
                          <a:xfrm>
                            <a:off x="904875" y="2676525"/>
                            <a:ext cx="719455" cy="719455"/>
                          </a:xfrm>
                          <a:prstGeom prst="ellipse">
                            <a:avLst/>
                          </a:prstGeom>
                          <a:noFill/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Straight Connector 20"/>
                        <wps:cNvCnPr/>
                        <wps:spPr>
                          <a:xfrm flipH="1">
                            <a:off x="790575" y="3038475"/>
                            <a:ext cx="967740" cy="63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lgDash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Straight Connector 21"/>
                        <wps:cNvCnPr/>
                        <wps:spPr>
                          <a:xfrm flipV="1">
                            <a:off x="1257300" y="2495550"/>
                            <a:ext cx="0" cy="99504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lgDash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Straight Connector 24"/>
                        <wps:cNvCnPr/>
                        <wps:spPr>
                          <a:xfrm>
                            <a:off x="542925" y="3848100"/>
                            <a:ext cx="0" cy="63119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" name="Straight Connector 25"/>
                        <wps:cNvCnPr/>
                        <wps:spPr>
                          <a:xfrm>
                            <a:off x="5048250" y="3314700"/>
                            <a:ext cx="0" cy="116967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Straight Connector 26"/>
                        <wps:cNvCnPr/>
                        <wps:spPr>
                          <a:xfrm>
                            <a:off x="542925" y="4305300"/>
                            <a:ext cx="1438275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" name="Straight Connector 27"/>
                        <wps:cNvCnPr/>
                        <wps:spPr>
                          <a:xfrm>
                            <a:off x="1981200" y="3848100"/>
                            <a:ext cx="0" cy="63119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" name="Straight Connector 28"/>
                        <wps:cNvCnPr/>
                        <wps:spPr>
                          <a:xfrm>
                            <a:off x="2343150" y="2962275"/>
                            <a:ext cx="635" cy="151320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" name="Straight Connector 29"/>
                        <wps:cNvCnPr/>
                        <wps:spPr>
                          <a:xfrm>
                            <a:off x="3238500" y="3314700"/>
                            <a:ext cx="965" cy="1165199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" name="Straight Connector 30"/>
                        <wps:cNvCnPr/>
                        <wps:spPr>
                          <a:xfrm>
                            <a:off x="2352675" y="4295775"/>
                            <a:ext cx="899795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" name="Straight Connector 31"/>
                        <wps:cNvCnPr/>
                        <wps:spPr>
                          <a:xfrm>
                            <a:off x="3238500" y="4295775"/>
                            <a:ext cx="1800000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49" name="Group 49"/>
                        <wpg:cNvGrpSpPr/>
                        <wpg:grpSpPr>
                          <a:xfrm flipH="1">
                            <a:off x="1085850" y="2733675"/>
                            <a:ext cx="807085" cy="1296035"/>
                            <a:chOff x="0" y="0"/>
                            <a:chExt cx="807326" cy="1296063"/>
                          </a:xfrm>
                        </wpg:grpSpPr>
                        <wps:wsp>
                          <wps:cNvPr id="32" name="Straight Arrow Connector 32"/>
                          <wps:cNvCnPr/>
                          <wps:spPr>
                            <a:xfrm flipH="1">
                              <a:off x="453224" y="0"/>
                              <a:ext cx="354102" cy="613638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headEnd type="triangle"/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" name="Straight Arrow Connector 33"/>
                          <wps:cNvCnPr/>
                          <wps:spPr>
                            <a:xfrm flipH="1">
                              <a:off x="0" y="604299"/>
                              <a:ext cx="453034" cy="688781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headEnd type="triangl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" name="Straight Connector 34"/>
                          <wps:cNvCnPr/>
                          <wps:spPr>
                            <a:xfrm>
                              <a:off x="0" y="1296063"/>
                              <a:ext cx="533106" cy="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35" name="Straight Connector 35"/>
                        <wps:cNvCnPr/>
                        <wps:spPr>
                          <a:xfrm flipV="1">
                            <a:off x="2076450" y="3752850"/>
                            <a:ext cx="18034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" name="Straight Connector 36"/>
                        <wps:cNvCnPr/>
                        <wps:spPr>
                          <a:xfrm flipV="1">
                            <a:off x="2428875" y="2857500"/>
                            <a:ext cx="18034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" name="Straight Connector 37"/>
                        <wps:cNvCnPr/>
                        <wps:spPr>
                          <a:xfrm flipV="1">
                            <a:off x="2971800" y="3219450"/>
                            <a:ext cx="18034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8" name="Straight Connector 38"/>
                        <wps:cNvCnPr/>
                        <wps:spPr>
                          <a:xfrm flipV="1">
                            <a:off x="5133975" y="3219450"/>
                            <a:ext cx="360680" cy="63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" name="Straight Connector 39"/>
                        <wps:cNvCnPr/>
                        <wps:spPr>
                          <a:xfrm flipV="1">
                            <a:off x="5133975" y="704850"/>
                            <a:ext cx="361287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" name="Straight Connector 40"/>
                        <wps:cNvCnPr/>
                        <wps:spPr>
                          <a:xfrm>
                            <a:off x="5038725" y="66675"/>
                            <a:ext cx="0" cy="534338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1" name="Straight Connector 41"/>
                        <wps:cNvCnPr/>
                        <wps:spPr>
                          <a:xfrm>
                            <a:off x="1981200" y="66675"/>
                            <a:ext cx="0" cy="536547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" name="Straight Connector 42"/>
                        <wps:cNvCnPr/>
                        <wps:spPr>
                          <a:xfrm flipV="1">
                            <a:off x="85725" y="1952625"/>
                            <a:ext cx="360680" cy="883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" name="Straight Connector 43"/>
                        <wps:cNvCnPr/>
                        <wps:spPr>
                          <a:xfrm flipV="1">
                            <a:off x="85725" y="3762375"/>
                            <a:ext cx="360680" cy="883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" name="Straight Arrow Connector 44"/>
                        <wps:cNvCnPr/>
                        <wps:spPr>
                          <a:xfrm>
                            <a:off x="3686175" y="1009650"/>
                            <a:ext cx="910838" cy="1125496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" name="Straight Arrow Connector 45"/>
                        <wps:cNvCnPr/>
                        <wps:spPr>
                          <a:xfrm flipH="1" flipV="1">
                            <a:off x="3238500" y="514350"/>
                            <a:ext cx="455157" cy="513467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" name="Straight Connector 46"/>
                        <wps:cNvCnPr/>
                        <wps:spPr>
                          <a:xfrm>
                            <a:off x="3248025" y="514350"/>
                            <a:ext cx="533106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" name="Straight Connector 47"/>
                        <wps:cNvCnPr/>
                        <wps:spPr>
                          <a:xfrm flipH="1">
                            <a:off x="4143375" y="428625"/>
                            <a:ext cx="0" cy="175867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" name="Straight Connector 48"/>
                        <wps:cNvCnPr/>
                        <wps:spPr>
                          <a:xfrm flipV="1">
                            <a:off x="5143500" y="1600200"/>
                            <a:ext cx="18034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0" name="Straight Connector 50"/>
                        <wps:cNvCnPr/>
                        <wps:spPr>
                          <a:xfrm flipV="1">
                            <a:off x="266700" y="3038475"/>
                            <a:ext cx="409575" cy="63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1" name="Straight Connector 51"/>
                        <wps:cNvCnPr/>
                        <wps:spPr>
                          <a:xfrm>
                            <a:off x="1257300" y="3590925"/>
                            <a:ext cx="0" cy="5040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2" name="Straight Connector 52"/>
                        <wps:cNvCnPr/>
                        <wps:spPr>
                          <a:xfrm>
                            <a:off x="1981200" y="152400"/>
                            <a:ext cx="3060000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5" name="Straight Arrow Connector 55"/>
                        <wps:cNvCnPr/>
                        <wps:spPr>
                          <a:xfrm>
                            <a:off x="5410200" y="704850"/>
                            <a:ext cx="0" cy="252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6" name="Straight Arrow Connector 56"/>
                        <wps:cNvCnPr/>
                        <wps:spPr>
                          <a:xfrm>
                            <a:off x="5229225" y="714375"/>
                            <a:ext cx="0" cy="90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7" name="Straight Arrow Connector 57"/>
                        <wps:cNvCnPr/>
                        <wps:spPr>
                          <a:xfrm>
                            <a:off x="3067050" y="2324100"/>
                            <a:ext cx="0" cy="90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8" name="Straight Arrow Connector 58"/>
                        <wps:cNvCnPr/>
                        <wps:spPr>
                          <a:xfrm>
                            <a:off x="2162175" y="2867025"/>
                            <a:ext cx="0" cy="90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9" name="Straight Arrow Connector 59"/>
                        <wps:cNvCnPr/>
                        <wps:spPr>
                          <a:xfrm>
                            <a:off x="2524125" y="2314575"/>
                            <a:ext cx="0" cy="54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0" name="Straight Arrow Connector 60"/>
                        <wps:cNvCnPr/>
                        <wps:spPr>
                          <a:xfrm>
                            <a:off x="352425" y="3038475"/>
                            <a:ext cx="0" cy="72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1" name="Straight Arrow Connector 61"/>
                        <wps:cNvCnPr/>
                        <wps:spPr>
                          <a:xfrm>
                            <a:off x="171450" y="1962150"/>
                            <a:ext cx="0" cy="180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2" name="Straight Connector 62"/>
                        <wps:cNvCnPr/>
                        <wps:spPr>
                          <a:xfrm>
                            <a:off x="542925" y="4029075"/>
                            <a:ext cx="720000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3" name="Straight Connector 63"/>
                        <wps:cNvCnPr/>
                        <wps:spPr>
                          <a:xfrm>
                            <a:off x="4133850" y="514350"/>
                            <a:ext cx="899795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4" name="Text Box 64"/>
                        <wps:cNvSpPr txBox="1"/>
                        <wps:spPr>
                          <a:xfrm>
                            <a:off x="3352800" y="0"/>
                            <a:ext cx="358140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516813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8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5" name="Text Box 65"/>
                        <wps:cNvSpPr txBox="1"/>
                        <wps:spPr>
                          <a:xfrm>
                            <a:off x="4419600" y="381000"/>
                            <a:ext cx="358140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</w:t>
                              </w:r>
                              <w:r w:rsidRPr="00516813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6" name="Text Box 66"/>
                        <wps:cNvSpPr txBox="1"/>
                        <wps:spPr>
                          <a:xfrm>
                            <a:off x="5057775" y="1057275"/>
                            <a:ext cx="35242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</w:t>
                              </w:r>
                              <w:r w:rsidRPr="00516813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7" name="Text Box 67"/>
                        <wps:cNvSpPr txBox="1"/>
                        <wps:spPr>
                          <a:xfrm>
                            <a:off x="5248275" y="1762125"/>
                            <a:ext cx="35242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7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" name="Text Box 68"/>
                        <wps:cNvSpPr txBox="1"/>
                        <wps:spPr>
                          <a:xfrm>
                            <a:off x="3305175" y="276225"/>
                            <a:ext cx="523875" cy="2667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516813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Φ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9" name="Text Box 69"/>
                        <wps:cNvSpPr txBox="1"/>
                        <wps:spPr>
                          <a:xfrm>
                            <a:off x="1343025" y="3800475"/>
                            <a:ext cx="523875" cy="2667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516813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Φ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0" name="Text Box 70"/>
                        <wps:cNvSpPr txBox="1"/>
                        <wps:spPr>
                          <a:xfrm>
                            <a:off x="3952875" y="4143375"/>
                            <a:ext cx="35242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5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1" name="Text Box 71"/>
                        <wps:cNvSpPr txBox="1"/>
                        <wps:spPr>
                          <a:xfrm>
                            <a:off x="2638425" y="4162425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2" name="Text Box 72"/>
                        <wps:cNvSpPr txBox="1"/>
                        <wps:spPr>
                          <a:xfrm>
                            <a:off x="2876550" y="2647950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3" name="Text Box 73"/>
                        <wps:cNvSpPr txBox="1"/>
                        <wps:spPr>
                          <a:xfrm>
                            <a:off x="2371725" y="2457450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4" name="Text Box 74"/>
                        <wps:cNvSpPr txBox="1"/>
                        <wps:spPr>
                          <a:xfrm>
                            <a:off x="2000250" y="3162300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5" name="Text Box 75"/>
                        <wps:cNvSpPr txBox="1"/>
                        <wps:spPr>
                          <a:xfrm>
                            <a:off x="190500" y="3267075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" name="Text Box 76"/>
                        <wps:cNvSpPr txBox="1"/>
                        <wps:spPr>
                          <a:xfrm>
                            <a:off x="0" y="2724150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5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7" name="Text Box 77"/>
                        <wps:cNvSpPr txBox="1"/>
                        <wps:spPr>
                          <a:xfrm>
                            <a:off x="742950" y="3886200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" name="Text Box 78"/>
                        <wps:cNvSpPr txBox="1"/>
                        <wps:spPr>
                          <a:xfrm>
                            <a:off x="1095375" y="4162425"/>
                            <a:ext cx="342265" cy="24245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80" o:spid="_x0000_s1040" style="width:441pt;height:353.1pt;mso-position-horizontal-relative:char;mso-position-vertical-relative:line" coordsize="56007,448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">
                <v:line id="Straight Connector 1" o:spid="_x0000_s1041" style="position:absolute;visibility:visible;mso-wrap-style:square" from="19812,6953" to="50412,6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" strokecolor="black [3213]" strokeweight="2pt">
                  <v:stroke joinstyle="miter"/>
                </v:line>
                <v:line id="Straight Connector 2" o:spid="_x0000_s1042" style="position:absolute;visibility:visible;mso-wrap-style:square" from="50387,6953" to="50387,321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" strokecolor="black [3213]" strokeweight="2pt">
                  <v:stroke joinstyle="miter"/>
                </v:line>
                <v:line id="Straight Connector 3" o:spid="_x0000_s1043" style="position:absolute;flip:x;visibility:visible;mso-wrap-style:square" from="32385,32194" to="50385,32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" strokecolor="black [3213]" strokeweight="2pt">
                  <v:stroke joinstyle="miter"/>
                </v:line>
                <v:line id="Straight Connector 4" o:spid="_x0000_s1044" style="position:absolute;flip:y;visibility:visible;mso-wrap-style:square" from="32385,23145" to="32385,32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" strokecolor="black [3213]" strokeweight="2pt">
                  <v:stroke joinstyle="miter"/>
                </v:line>
                <v:line id="Straight Connector 5" o:spid="_x0000_s1045" style="position:absolute;flip:x;visibility:visible;mso-wrap-style:square" from="23431,23145" to="32431,23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" strokecolor="black [3213]" strokeweight="2pt">
                  <v:stroke joinstyle="miter"/>
                </v:line>
                <v:line id="Straight Connector 6" o:spid="_x0000_s1046" style="position:absolute;visibility:visible;mso-wrap-style:square" from="23431,23145" to="23431,285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" strokecolor="black [3213]" strokeweight="2pt">
                  <v:stroke joinstyle="miter"/>
                </v:line>
                <v:line id="Straight Connector 7" o:spid="_x0000_s1047" style="position:absolute;flip:x;visibility:visible;mso-wrap-style:square" from="19812,28575" to="23412,285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" strokecolor="black [3213]" strokeweight="2pt">
                  <v:stroke joinstyle="miter"/>
                </v:line>
                <v:line id="Straight Connector 9" o:spid="_x0000_s1048" style="position:absolute;visibility:visible;mso-wrap-style:square" from="19812,28575" to="19812,375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" strokecolor="black [3213]" strokeweight="2pt">
                  <v:stroke joinstyle="miter"/>
                </v:line>
                <v:line id="Straight Connector 10" o:spid="_x0000_s1049" style="position:absolute;flip:x;visibility:visible;mso-wrap-style:square" from="5429,37528" to="19829,375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" strokecolor="black [3213]" strokeweight="2pt">
                  <v:stroke joinstyle="miter"/>
                </v:line>
                <v:line id="Straight Connector 11" o:spid="_x0000_s1050" style="position:absolute;flip:y;visibility:visible;mso-wrap-style:square" from="5429,19621" to="5429,37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" strokecolor="black [3213]" strokeweight="2pt">
                  <v:stroke joinstyle="miter"/>
                </v:line>
                <v:line id="Straight Connector 12" o:spid="_x0000_s1051" style="position:absolute;flip:y;visibility:visible;mso-wrap-style:square" from="5429,6953" to="19812,19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" strokecolor="black [3213]" strokeweight="2pt">
                  <v:stroke joinstyle="miter"/>
                </v:line>
                <v:oval id="Oval 16" o:spid="_x0000_s1052" style="position:absolute;left:34290;top:8763;width:14395;height:1439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" filled="f" strokecolor="black [3213]" strokeweight="2pt">
                  <v:stroke joinstyle="miter"/>
                </v:oval>
                <v:line id="Straight Connector 17" o:spid="_x0000_s1053" style="position:absolute;flip:x;visibility:visible;mso-wrap-style:square" from="32480,16002" to="49758,160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" strokecolor="black [3213]" strokeweight="1pt">
                  <v:stroke dashstyle="longDashDot" joinstyle="miter"/>
                </v:line>
                <v:line id="Straight Connector 18" o:spid="_x0000_s1054" style="position:absolute;flip:y;visibility:visible;mso-wrap-style:square" from="41529,6953" to="41529,242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" strokecolor="black [3213]" strokeweight="1pt">
                  <v:stroke dashstyle="longDashDot" joinstyle="miter"/>
                </v:line>
                <v:oval id="Oval 19" o:spid="_x0000_s1055" style="position:absolute;left:9048;top:26765;width:7195;height:71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" filled="f" strokecolor="black [3213]" strokeweight="2pt">
                  <v:stroke joinstyle="miter"/>
                </v:oval>
                <v:line id="Straight Connector 20" o:spid="_x0000_s1056" style="position:absolute;flip:x;visibility:visible;mso-wrap-style:square" from="7905,30384" to="17583,303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" strokecolor="black [3213]" strokeweight="1pt">
                  <v:stroke dashstyle="longDashDot" joinstyle="miter"/>
                </v:line>
                <v:line id="Straight Connector 21" o:spid="_x0000_s1057" style="position:absolute;flip:y;visibility:visible;mso-wrap-style:square" from="12573,24955" to="12573,34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" strokecolor="black [3213]" strokeweight="1pt">
                  <v:stroke dashstyle="longDashDot" joinstyle="miter"/>
                </v:line>
                <v:line id="Straight Connector 24" o:spid="_x0000_s1058" style="position:absolute;visibility:visible;mso-wrap-style:square" from="5429,38481" to="5429,447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" strokecolor="black [3213]" strokeweight=".5pt">
                  <v:stroke joinstyle="miter"/>
                </v:line>
                <v:line id="Straight Connector 25" o:spid="_x0000_s1059" style="position:absolute;visibility:visible;mso-wrap-style:square" from="50482,33147" to="50482,448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" strokecolor="black [3213]" strokeweight=".5pt">
                  <v:stroke joinstyle="miter"/>
                </v:line>
                <v:line id="Straight Connector 26" o:spid="_x0000_s1060" style="position:absolute;visibility:visible;mso-wrap-style:square" from="5429,43053" to="19812,430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" strokecolor="black [3213]">
                  <v:stroke startarrow="block" endarrow="block" joinstyle="miter"/>
                </v:line>
                <v:line id="Straight Connector 27" o:spid="_x0000_s1061" style="position:absolute;visibility:visible;mso-wrap-style:square" from="19812,38481" to="19812,447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" strokecolor="black [3213]" strokeweight=".5pt">
                  <v:stroke joinstyle="miter"/>
                </v:line>
                <v:line id="Straight Connector 28" o:spid="_x0000_s1062" style="position:absolute;visibility:visible;mso-wrap-style:square" from="23431,29622" to="23437,447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" strokecolor="black [3213]" strokeweight=".5pt">
                  <v:stroke joinstyle="miter"/>
                </v:line>
                <v:line id="Straight Connector 29" o:spid="_x0000_s1063" style="position:absolute;visibility:visible;mso-wrap-style:square" from="32385,33147" to="32394,447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" strokecolor="black [3213]" strokeweight=".5pt">
                  <v:stroke joinstyle="miter"/>
                </v:line>
                <v:line id="Straight Connector 30" o:spid="_x0000_s1064" style="position:absolute;visibility:visible;mso-wrap-style:square" from="23526,42957" to="32524,429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" strokecolor="black [3213]">
                  <v:stroke startarrow="block" endarrow="block" joinstyle="miter"/>
                </v:line>
                <v:line id="Straight Connector 31" o:spid="_x0000_s1065" style="position:absolute;visibility:visible;mso-wrap-style:square" from="32385,42957" to="50385,429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" strokecolor="black [3213]">
                  <v:stroke startarrow="block" endarrow="block" joinstyle="miter"/>
                </v:line>
                <v:group id="Group 49" o:spid="_x0000_s1066" style="position:absolute;left:10858;top:27336;width:8071;height:12961;flip:x" coordsize="8073,129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32" o:spid="_x0000_s1067" type="#_x0000_t32" style="position:absolute;left:4532;width:3541;height:613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" strokecolor="black [3213]">
                    <v:stroke startarrow="block" endarrow="block" joinstyle="miter"/>
                  </v:shape>
                  <v:shape id="Straight Arrow Connector 33" o:spid="_x0000_s1068" type="#_x0000_t32" style="position:absolute;top:6042;width:4530;height:688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" strokecolor="black [3213]">
                    <v:stroke startarrow="block" joinstyle="miter"/>
                  </v:shape>
                  <v:line id="Straight Connector 34" o:spid="_x0000_s1069" style="position:absolute;visibility:visible;mso-wrap-style:square" from="0,12960" to="5331,129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" strokecolor="black [3213]">
                    <v:stroke joinstyle="miter"/>
                  </v:line>
                </v:group>
                <v:line id="Straight Connector 35" o:spid="_x0000_s1070" style="position:absolute;flip:y;visibility:visible;mso-wrap-style:square" from="20764,37528" to="22567,375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" strokecolor="black [3213]" strokeweight=".5pt">
                  <v:stroke joinstyle="miter"/>
                </v:line>
                <v:line id="Straight Connector 36" o:spid="_x0000_s1071" style="position:absolute;flip:y;visibility:visible;mso-wrap-style:square" from="24288,28575" to="26092,285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" strokecolor="black [3213]" strokeweight=".5pt">
                  <v:stroke joinstyle="miter"/>
                </v:line>
                <v:line id="Straight Connector 37" o:spid="_x0000_s1072" style="position:absolute;flip:y;visibility:visible;mso-wrap-style:square" from="29718,32194" to="31521,32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" strokecolor="black [3213]" strokeweight=".5pt">
                  <v:stroke joinstyle="miter"/>
                </v:line>
                <v:line id="Straight Connector 38" o:spid="_x0000_s1073" style="position:absolute;flip:y;visibility:visible;mso-wrap-style:square" from="51339,32194" to="54946,32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" strokecolor="black [3213]" strokeweight=".5pt">
                  <v:stroke joinstyle="miter"/>
                </v:line>
                <v:line id="Straight Connector 39" o:spid="_x0000_s1074" style="position:absolute;flip:y;visibility:visible;mso-wrap-style:square" from="51339,7048" to="54952,7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" strokecolor="black [3213]" strokeweight=".5pt">
                  <v:stroke joinstyle="miter"/>
                </v:line>
                <v:line id="Straight Connector 40" o:spid="_x0000_s1075" style="position:absolute;visibility:visible;mso-wrap-style:square" from="50387,666" to="50387,6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" strokecolor="black [3213]" strokeweight=".5pt">
                  <v:stroke joinstyle="miter"/>
                </v:line>
                <v:line id="Straight Connector 41" o:spid="_x0000_s1076" style="position:absolute;visibility:visible;mso-wrap-style:square" from="19812,666" to="19812,6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" strokecolor="black [3213]" strokeweight=".5pt">
                  <v:stroke joinstyle="miter"/>
                </v:line>
                <v:line id="Straight Connector 42" o:spid="_x0000_s1077" style="position:absolute;flip:y;visibility:visible;mso-wrap-style:square" from="857,19526" to="4464,195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" strokecolor="black [3213]" strokeweight=".5pt">
                  <v:stroke joinstyle="miter"/>
                </v:line>
                <v:line id="Straight Connector 43" o:spid="_x0000_s1078" style="position:absolute;flip:y;visibility:visible;mso-wrap-style:square" from="857,37623" to="4464,376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" strokecolor="black [3213]" strokeweight=".5pt">
                  <v:stroke joinstyle="miter"/>
                </v:line>
                <v:shape id="Straight Arrow Connector 44" o:spid="_x0000_s1079" type="#_x0000_t32" style="position:absolute;left:36861;top:10096;width:9109;height:1125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" strokecolor="black [3213]">
                  <v:stroke startarrow="block" endarrow="block" joinstyle="miter"/>
                </v:shape>
                <v:shape id="Straight Arrow Connector 45" o:spid="_x0000_s1080" type="#_x0000_t32" style="position:absolute;left:32385;top:5143;width:4551;height:5135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" strokecolor="black [3213]">
                  <v:stroke startarrow="block" joinstyle="miter"/>
                </v:shape>
                <v:line id="Straight Connector 46" o:spid="_x0000_s1081" style="position:absolute;visibility:visible;mso-wrap-style:square" from="32480,5143" to="37811,5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" strokecolor="black [3213]">
                  <v:stroke joinstyle="miter"/>
                </v:line>
                <v:line id="Straight Connector 47" o:spid="_x0000_s1082" style="position:absolute;flip:x;visibility:visible;mso-wrap-style:square" from="41433,4286" to="41433,60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" strokecolor="black [3213]" strokeweight=".5pt">
                  <v:stroke joinstyle="miter"/>
                </v:line>
                <v:line id="Straight Connector 48" o:spid="_x0000_s1083" style="position:absolute;flip:y;visibility:visible;mso-wrap-style:square" from="51435,16002" to="53238,160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" strokecolor="black [3213]" strokeweight=".5pt">
                  <v:stroke joinstyle="miter"/>
                </v:line>
                <v:line id="Straight Connector 50" o:spid="_x0000_s1084" style="position:absolute;flip:y;visibility:visible;mso-wrap-style:square" from="2667,30384" to="6762,303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" strokecolor="black [3213]" strokeweight=".5pt">
                  <v:stroke joinstyle="miter"/>
                </v:line>
                <v:line id="Straight Connector 51" o:spid="_x0000_s1085" style="position:absolute;visibility:visible;mso-wrap-style:square" from="12573,35909" to="12573,409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" strokecolor="black [3213]" strokeweight=".5pt">
                  <v:stroke joinstyle="miter"/>
                </v:line>
                <v:line id="Straight Connector 52" o:spid="_x0000_s1086" style="position:absolute;visibility:visible;mso-wrap-style:square" from="19812,1524" to="50412,1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" strokecolor="black [3213]">
                  <v:stroke startarrow="block" endarrow="block" joinstyle="miter"/>
                </v:line>
                <v:shape id="Straight Arrow Connector 55" o:spid="_x0000_s1087" type="#_x0000_t32" style="position:absolute;left:54102;top:7048;width:0;height:252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" strokecolor="black [3213]">
                  <v:stroke startarrow="block" endarrow="block" joinstyle="miter"/>
                </v:shape>
                <v:shape id="Straight Arrow Connector 56" o:spid="_x0000_s1088" type="#_x0000_t32" style="position:absolute;left:52292;top:7143;width:0;height:90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" strokecolor="black [3213]">
                  <v:stroke startarrow="block" endarrow="block" joinstyle="miter"/>
                </v:shape>
                <v:shape id="Straight Arrow Connector 57" o:spid="_x0000_s1089" type="#_x0000_t32" style="position:absolute;left:30670;top:23241;width:0;height:90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" strokecolor="black [3213]">
                  <v:stroke startarrow="block" endarrow="block" joinstyle="miter"/>
                </v:shape>
                <v:shape id="Straight Arrow Connector 58" o:spid="_x0000_s1090" type="#_x0000_t32" style="position:absolute;left:21621;top:28670;width:0;height:90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" strokecolor="black [3213]">
                  <v:stroke startarrow="block" endarrow="block" joinstyle="miter"/>
                </v:shape>
                <v:shape id="Straight Arrow Connector 59" o:spid="_x0000_s1091" type="#_x0000_t32" style="position:absolute;left:25241;top:23145;width:0;height:54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" strokecolor="black [3213]">
                  <v:stroke startarrow="block" endarrow="block" joinstyle="miter"/>
                </v:shape>
                <v:shape id="Straight Arrow Connector 60" o:spid="_x0000_s1092" type="#_x0000_t32" style="position:absolute;left:3524;top:30384;width:0;height:72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" strokecolor="black [3213]">
                  <v:stroke startarrow="block" endarrow="block" joinstyle="miter"/>
                </v:shape>
                <v:shape id="Straight Arrow Connector 61" o:spid="_x0000_s1093" type="#_x0000_t32" style="position:absolute;left:1714;top:19621;width:0;height:180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" strokecolor="black [3213]">
                  <v:stroke startarrow="block" endarrow="block" joinstyle="miter"/>
                </v:shape>
                <v:line id="Straight Connector 62" o:spid="_x0000_s1094" style="position:absolute;visibility:visible;mso-wrap-style:square" from="5429,40290" to="12629,402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" strokecolor="black [3213]">
                  <v:stroke startarrow="block" endarrow="block" joinstyle="miter"/>
                </v:line>
                <v:line id="Straight Connector 63" o:spid="_x0000_s1095" style="position:absolute;visibility:visible;mso-wrap-style:square" from="41338,5143" to="50336,5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" strokecolor="black [3213]">
                  <v:stroke startarrow="block" endarrow="block" joinstyle="miter"/>
                </v:line>
                <v:shape id="Text Box 64" o:spid="_x0000_s1096" type="#_x0000_t202" style="position:absolute;left:33528;width:3581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516813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85</w:t>
                        </w:r>
                      </w:p>
                    </w:txbxContent>
                  </v:textbox>
                </v:shape>
                <v:shape id="Text Box 65" o:spid="_x0000_s1097" type="#_x0000_t202" style="position:absolute;left:44196;top:3810;width:3581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</w:t>
                        </w:r>
                        <w:r w:rsidRPr="00516813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5</w:t>
                        </w:r>
                      </w:p>
                    </w:txbxContent>
                  </v:textbox>
                </v:shape>
                <v:shape id="Text Box 66" o:spid="_x0000_s1098" type="#_x0000_t202" style="position:absolute;left:50577;top:10572;width:3525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</w:t>
                        </w:r>
                        <w:r w:rsidRPr="00516813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5</w:t>
                        </w:r>
                      </w:p>
                    </w:txbxContent>
                  </v:textbox>
                </v:shape>
                <v:shape id="Text Box 67" o:spid="_x0000_s1099" type="#_x0000_t202" style="position:absolute;left:52482;top:17621;width:3525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70</w:t>
                        </w:r>
                      </w:p>
                    </w:txbxContent>
                  </v:textbox>
                </v:shape>
                <v:shape id="Text Box 68" o:spid="_x0000_s1100" type="#_x0000_t202" style="position:absolute;left:33051;top:2762;width:5239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" filled="f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516813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Φ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40</w:t>
                        </w:r>
                      </w:p>
                    </w:txbxContent>
                  </v:textbox>
                </v:shape>
                <v:shape id="Text Box 69" o:spid="_x0000_s1101" type="#_x0000_t202" style="position:absolute;left:13430;top:38004;width:5239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" filled="f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516813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Φ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0</w:t>
                        </w:r>
                      </w:p>
                    </w:txbxContent>
                  </v:textbox>
                </v:shape>
                <v:shape id="Text Box 70" o:spid="_x0000_s1102" type="#_x0000_t202" style="position:absolute;left:39528;top:41433;width:3525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50</w:t>
                        </w:r>
                      </w:p>
                    </w:txbxContent>
                  </v:textbox>
                </v:shape>
                <v:shape id="Text Box 71" o:spid="_x0000_s1103" type="#_x0000_t202" style="position:absolute;left:26384;top:41624;width:342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5</w:t>
                        </w:r>
                      </w:p>
                    </w:txbxContent>
                  </v:textbox>
                </v:shape>
                <v:shape id="Text Box 72" o:spid="_x0000_s1104" type="#_x0000_t202" style="position:absolute;left:28765;top:26479;width:3423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5</w:t>
                        </w:r>
                      </w:p>
                    </w:txbxContent>
                  </v:textbox>
                </v:shape>
                <v:shape id="Text Box 73" o:spid="_x0000_s1105" type="#_x0000_t202" style="position:absolute;left:23717;top:24574;width:342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15</w:t>
                        </w:r>
                      </w:p>
                    </w:txbxContent>
                  </v:textbox>
                </v:shape>
                <v:shape id="Text Box 74" o:spid="_x0000_s1106" type="#_x0000_t202" style="position:absolute;left:20002;top:31623;width:3423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5</w:t>
                        </w:r>
                      </w:p>
                    </w:txbxContent>
                  </v:textbox>
                </v:shape>
                <v:shape id="Text Box 75" o:spid="_x0000_s1107" type="#_x0000_t202" style="position:absolute;left:1905;top:32670;width:342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0</w:t>
                        </w:r>
                      </w:p>
                    </w:txbxContent>
                  </v:textbox>
                </v:shape>
                <v:shape id="Text Box 76" o:spid="_x0000_s1108" type="#_x0000_t202" style="position:absolute;top:27241;width:342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50</w:t>
                        </w:r>
                      </w:p>
                    </w:txbxContent>
                  </v:textbox>
                </v:shape>
                <v:shape id="Text Box 77" o:spid="_x0000_s1109" type="#_x0000_t202" style="position:absolute;left:7429;top:38862;width:3423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0</w:t>
                        </w:r>
                      </w:p>
                    </w:txbxContent>
                  </v:textbox>
                </v:shape>
                <v:shape id="Text Box 78" o:spid="_x0000_s1110" type="#_x0000_t202" style="position:absolute;left:10953;top:41624;width:3423;height:24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40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5131FD" w:rsidRDefault="005131FD">
      <w:pPr>
        <w:rPr>
          <w:rFonts w:ascii="Times New Roman" w:hAnsi="Times New Roman" w:cs="Times New Roman"/>
          <w:sz w:val="24"/>
          <w:szCs w:val="24"/>
        </w:rPr>
      </w:pPr>
    </w:p>
    <w:p w:rsidR="00751B77" w:rsidRDefault="00751B77">
      <w:pPr>
        <w:rPr>
          <w:rFonts w:ascii="Times New Roman" w:hAnsi="Times New Roman" w:cs="Times New Roman"/>
          <w:sz w:val="24"/>
          <w:szCs w:val="24"/>
        </w:rPr>
      </w:pPr>
    </w:p>
    <w:p w:rsidR="00751B77" w:rsidRDefault="00751B77">
      <w:pPr>
        <w:rPr>
          <w:rFonts w:ascii="Times New Roman" w:hAnsi="Times New Roman" w:cs="Times New Roman"/>
          <w:sz w:val="24"/>
          <w:szCs w:val="24"/>
        </w:rPr>
        <w:sectPr w:rsidR="00751B77" w:rsidSect="00FA45EB">
          <w:pgSz w:w="11906" w:h="16838" w:code="9"/>
          <w:pgMar w:top="1440" w:right="1440" w:bottom="1440" w:left="1440" w:header="720" w:footer="720" w:gutter="0"/>
          <w:cols w:space="708"/>
          <w:docGrid w:linePitch="360"/>
        </w:sectPr>
      </w:pPr>
    </w:p>
    <w:p w:rsidR="00751B77" w:rsidRPr="00BC6D83" w:rsidRDefault="00751B77" w:rsidP="00751B77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C6D83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 xml:space="preserve">Problem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5</w:t>
      </w:r>
    </w:p>
    <w:p w:rsidR="00897095" w:rsidRDefault="00751B77" w:rsidP="00751B7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F = </w:t>
      </w:r>
      <w:r w:rsidR="00CD6867">
        <w:rPr>
          <w:rFonts w:ascii="Times New Roman" w:hAnsi="Times New Roman" w:cs="Times New Roman"/>
          <w:sz w:val="24"/>
          <w:szCs w:val="24"/>
        </w:rPr>
        <w:t>1/2</w:t>
      </w:r>
      <w:r w:rsidR="00BB2F35">
        <w:rPr>
          <w:rFonts w:ascii="Times New Roman" w:hAnsi="Times New Roman" w:cs="Times New Roman"/>
          <w:sz w:val="24"/>
          <w:szCs w:val="24"/>
        </w:rPr>
        <w:t>.5</w:t>
      </w:r>
      <w:r w:rsidR="00897095"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t xml:space="preserve">Maximum length to be measured = </w:t>
      </w:r>
      <w:r w:rsidR="00BB2F35"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B2F35">
        <w:rPr>
          <w:rFonts w:ascii="Times New Roman" w:hAnsi="Times New Roman" w:cs="Times New Roman"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>m</w:t>
      </w:r>
      <w:proofErr w:type="spellEnd"/>
      <w:r w:rsidR="00897095">
        <w:rPr>
          <w:rFonts w:ascii="Times New Roman" w:hAnsi="Times New Roman" w:cs="Times New Roman"/>
          <w:sz w:val="24"/>
          <w:szCs w:val="24"/>
        </w:rPr>
        <w:t xml:space="preserve">   =&gt;   </w:t>
      </w:r>
      <w:r>
        <w:rPr>
          <w:rFonts w:ascii="Times New Roman" w:hAnsi="Times New Roman" w:cs="Times New Roman"/>
          <w:sz w:val="24"/>
          <w:szCs w:val="24"/>
        </w:rPr>
        <w:t xml:space="preserve">Length of scale = </w:t>
      </w:r>
      <w:r w:rsidR="00BB2F35" w:rsidRPr="00BC6D83">
        <w:rPr>
          <w:rFonts w:ascii="Times New Roman" w:hAnsi="Times New Roman" w:cs="Times New Roman"/>
          <w:position w:val="-24"/>
          <w:sz w:val="24"/>
          <w:szCs w:val="24"/>
        </w:rPr>
        <w:object w:dxaOrig="1880" w:dyaOrig="620">
          <v:shape id="_x0000_i1026" type="#_x0000_t75" style="width:94.55pt;height:31.3pt" o:ole="">
            <v:imagedata r:id="rId6" o:title=""/>
          </v:shape>
          <o:OLEObject Type="Embed" ProgID="Equation.DSMT4" ShapeID="_x0000_i1026" DrawAspect="Content" ObjectID="_1626857814" r:id="rId7"/>
        </w:object>
      </w:r>
      <w:r w:rsidR="00897095">
        <w:rPr>
          <w:rFonts w:ascii="Times New Roman" w:hAnsi="Times New Roman" w:cs="Times New Roman"/>
          <w:sz w:val="24"/>
          <w:szCs w:val="24"/>
        </w:rPr>
        <w:br/>
        <w:t xml:space="preserve">LC of main scale = 0.1 </w:t>
      </w:r>
      <w:proofErr w:type="spellStart"/>
      <w:r w:rsidR="00BB2F35">
        <w:rPr>
          <w:rFonts w:ascii="Times New Roman" w:hAnsi="Times New Roman" w:cs="Times New Roman"/>
          <w:sz w:val="24"/>
          <w:szCs w:val="24"/>
        </w:rPr>
        <w:t>d</w:t>
      </w:r>
      <w:r w:rsidR="00897095">
        <w:rPr>
          <w:rFonts w:ascii="Times New Roman" w:hAnsi="Times New Roman" w:cs="Times New Roman"/>
          <w:sz w:val="24"/>
          <w:szCs w:val="24"/>
        </w:rPr>
        <w:t>m</w:t>
      </w:r>
      <w:proofErr w:type="spellEnd"/>
    </w:p>
    <w:p w:rsidR="00751B77" w:rsidRDefault="00AF3A9D" w:rsidP="00751B7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orward</w:t>
      </w:r>
      <w:r w:rsidR="00897095">
        <w:rPr>
          <w:rFonts w:ascii="Times New Roman" w:hAnsi="Times New Roman" w:cs="Times New Roman"/>
          <w:sz w:val="24"/>
          <w:szCs w:val="24"/>
        </w:rPr>
        <w:t xml:space="preserve"> Vernier: </w:t>
      </w:r>
      <w:r>
        <w:rPr>
          <w:rFonts w:ascii="Times New Roman" w:hAnsi="Times New Roman" w:cs="Times New Roman"/>
          <w:sz w:val="24"/>
          <w:szCs w:val="24"/>
        </w:rPr>
        <w:t>9</w:t>
      </w:r>
      <w:r w:rsidR="00897095">
        <w:rPr>
          <w:rFonts w:ascii="Times New Roman" w:hAnsi="Times New Roman" w:cs="Times New Roman"/>
          <w:sz w:val="24"/>
          <w:szCs w:val="24"/>
        </w:rPr>
        <w:t xml:space="preserve"> MSD = 10 VSD   =&gt;   1 VSD = </w:t>
      </w:r>
      <w:r w:rsidR="00CD6867">
        <w:rPr>
          <w:rFonts w:ascii="Times New Roman" w:hAnsi="Times New Roman" w:cs="Times New Roman"/>
          <w:sz w:val="24"/>
          <w:szCs w:val="24"/>
        </w:rPr>
        <w:t>0.</w:t>
      </w:r>
      <w:r>
        <w:rPr>
          <w:rFonts w:ascii="Times New Roman" w:hAnsi="Times New Roman" w:cs="Times New Roman"/>
          <w:sz w:val="24"/>
          <w:szCs w:val="24"/>
        </w:rPr>
        <w:t>9</w:t>
      </w:r>
      <w:r w:rsidR="0089709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D6867">
        <w:rPr>
          <w:rFonts w:ascii="Times New Roman" w:hAnsi="Times New Roman" w:cs="Times New Roman"/>
          <w:sz w:val="24"/>
          <w:szCs w:val="24"/>
        </w:rPr>
        <w:t>d</w:t>
      </w:r>
      <w:r w:rsidR="00897095">
        <w:rPr>
          <w:rFonts w:ascii="Times New Roman" w:hAnsi="Times New Roman" w:cs="Times New Roman"/>
          <w:sz w:val="24"/>
          <w:szCs w:val="24"/>
        </w:rPr>
        <w:t>m</w:t>
      </w:r>
      <w:proofErr w:type="spellEnd"/>
      <w:r w:rsidR="00897095">
        <w:rPr>
          <w:rFonts w:ascii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hAnsi="Times New Roman" w:cs="Times New Roman"/>
          <w:sz w:val="24"/>
          <w:szCs w:val="24"/>
        </w:rPr>
        <w:t>9</w:t>
      </w:r>
      <w:r w:rsidR="00CD6867">
        <w:rPr>
          <w:rFonts w:ascii="Times New Roman" w:hAnsi="Times New Roman" w:cs="Times New Roman"/>
          <w:sz w:val="24"/>
          <w:szCs w:val="24"/>
        </w:rPr>
        <w:t xml:space="preserve"> m</w:t>
      </w:r>
      <w:r w:rsidR="00897095">
        <w:rPr>
          <w:rFonts w:ascii="Times New Roman" w:hAnsi="Times New Roman" w:cs="Times New Roman"/>
          <w:sz w:val="24"/>
          <w:szCs w:val="24"/>
        </w:rPr>
        <w:t>m</w:t>
      </w:r>
    </w:p>
    <w:p w:rsidR="00976944" w:rsidRDefault="00756880" w:rsidP="00751B7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ark on scale: </w:t>
      </w:r>
      <w:r w:rsidR="00CD6867">
        <w:rPr>
          <w:rFonts w:ascii="Times New Roman" w:hAnsi="Times New Roman" w:cs="Times New Roman"/>
          <w:sz w:val="24"/>
          <w:szCs w:val="24"/>
        </w:rPr>
        <w:t>2.65</w:t>
      </w:r>
      <w:r w:rsidR="0089709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D6867">
        <w:rPr>
          <w:rFonts w:ascii="Times New Roman" w:hAnsi="Times New Roman" w:cs="Times New Roman"/>
          <w:sz w:val="24"/>
          <w:szCs w:val="24"/>
        </w:rPr>
        <w:t>d</w:t>
      </w:r>
      <w:r w:rsidR="00897095">
        <w:rPr>
          <w:rFonts w:ascii="Times New Roman" w:hAnsi="Times New Roman" w:cs="Times New Roman"/>
          <w:sz w:val="24"/>
          <w:szCs w:val="24"/>
        </w:rPr>
        <w:t>m</w:t>
      </w:r>
      <w:proofErr w:type="spellEnd"/>
      <w:r w:rsidR="00897095">
        <w:rPr>
          <w:rFonts w:ascii="Times New Roman" w:hAnsi="Times New Roman" w:cs="Times New Roman"/>
          <w:sz w:val="24"/>
          <w:szCs w:val="24"/>
        </w:rPr>
        <w:t xml:space="preserve"> = </w:t>
      </w:r>
      <w:r w:rsidR="00AF3A9D">
        <w:rPr>
          <w:rFonts w:ascii="Times New Roman" w:hAnsi="Times New Roman" w:cs="Times New Roman"/>
          <w:sz w:val="24"/>
          <w:szCs w:val="24"/>
        </w:rPr>
        <w:t>3</w:t>
      </w:r>
      <w:r w:rsidR="00CD6867">
        <w:rPr>
          <w:rFonts w:ascii="Times New Roman" w:hAnsi="Times New Roman" w:cs="Times New Roman"/>
          <w:sz w:val="24"/>
          <w:szCs w:val="24"/>
        </w:rPr>
        <w:t>.1</w:t>
      </w:r>
      <w:r w:rsidR="0089709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D6867">
        <w:rPr>
          <w:rFonts w:ascii="Times New Roman" w:hAnsi="Times New Roman" w:cs="Times New Roman"/>
          <w:sz w:val="24"/>
          <w:szCs w:val="24"/>
        </w:rPr>
        <w:t>d</w:t>
      </w:r>
      <w:r w:rsidR="00897095">
        <w:rPr>
          <w:rFonts w:ascii="Times New Roman" w:hAnsi="Times New Roman" w:cs="Times New Roman"/>
          <w:sz w:val="24"/>
          <w:szCs w:val="24"/>
        </w:rPr>
        <w:t>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A027B">
        <w:rPr>
          <w:rFonts w:ascii="Times New Roman" w:hAnsi="Times New Roman" w:cs="Times New Roman"/>
          <w:sz w:val="24"/>
          <w:szCs w:val="24"/>
        </w:rPr>
        <w:t>-</w:t>
      </w:r>
      <w:r w:rsidR="00897095">
        <w:rPr>
          <w:rFonts w:ascii="Times New Roman" w:hAnsi="Times New Roman" w:cs="Times New Roman"/>
          <w:sz w:val="24"/>
          <w:szCs w:val="24"/>
        </w:rPr>
        <w:t xml:space="preserve"> </w:t>
      </w:r>
      <w:r w:rsidR="00372F28">
        <w:rPr>
          <w:rFonts w:ascii="Times New Roman" w:hAnsi="Times New Roman" w:cs="Times New Roman"/>
          <w:sz w:val="24"/>
          <w:szCs w:val="24"/>
        </w:rPr>
        <w:t>0.</w:t>
      </w:r>
      <w:r w:rsidR="00AF3A9D">
        <w:rPr>
          <w:rFonts w:ascii="Times New Roman" w:hAnsi="Times New Roman" w:cs="Times New Roman"/>
          <w:sz w:val="24"/>
          <w:szCs w:val="24"/>
        </w:rPr>
        <w:t>4</w:t>
      </w:r>
      <w:r w:rsidR="00CD6867">
        <w:rPr>
          <w:rFonts w:ascii="Times New Roman" w:hAnsi="Times New Roman" w:cs="Times New Roman"/>
          <w:sz w:val="24"/>
          <w:szCs w:val="24"/>
        </w:rPr>
        <w:t>5</w:t>
      </w:r>
      <w:r w:rsidR="00372F2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D6867">
        <w:rPr>
          <w:rFonts w:ascii="Times New Roman" w:hAnsi="Times New Roman" w:cs="Times New Roman"/>
          <w:sz w:val="24"/>
          <w:szCs w:val="24"/>
        </w:rPr>
        <w:t>d</w:t>
      </w:r>
      <w:r w:rsidR="00372F28">
        <w:rPr>
          <w:rFonts w:ascii="Times New Roman" w:hAnsi="Times New Roman" w:cs="Times New Roman"/>
          <w:sz w:val="24"/>
          <w:szCs w:val="24"/>
        </w:rPr>
        <w:t>m</w:t>
      </w:r>
      <w:proofErr w:type="spellEnd"/>
      <w:r w:rsidR="00372F28">
        <w:rPr>
          <w:rFonts w:ascii="Times New Roman" w:hAnsi="Times New Roman" w:cs="Times New Roman"/>
          <w:sz w:val="24"/>
          <w:szCs w:val="24"/>
        </w:rPr>
        <w:t xml:space="preserve"> (i.e. </w:t>
      </w:r>
      <w:r w:rsidR="00AF3A9D">
        <w:rPr>
          <w:rFonts w:ascii="Times New Roman" w:hAnsi="Times New Roman" w:cs="Times New Roman"/>
          <w:sz w:val="24"/>
          <w:szCs w:val="24"/>
        </w:rPr>
        <w:t>3</w:t>
      </w:r>
      <w:r w:rsidR="00CD6867">
        <w:rPr>
          <w:rFonts w:ascii="Times New Roman" w:hAnsi="Times New Roman" w:cs="Times New Roman"/>
          <w:sz w:val="24"/>
          <w:szCs w:val="24"/>
        </w:rPr>
        <w:t>1</w:t>
      </w:r>
      <w:r w:rsidR="00372F28">
        <w:rPr>
          <w:rFonts w:ascii="Times New Roman" w:hAnsi="Times New Roman" w:cs="Times New Roman"/>
          <w:sz w:val="24"/>
          <w:szCs w:val="24"/>
        </w:rPr>
        <w:t xml:space="preserve"> MSD </w:t>
      </w:r>
      <w:r w:rsidR="00AF3A9D">
        <w:rPr>
          <w:rFonts w:ascii="Times New Roman" w:hAnsi="Times New Roman" w:cs="Times New Roman"/>
          <w:sz w:val="24"/>
          <w:szCs w:val="24"/>
        </w:rPr>
        <w:t>-</w:t>
      </w:r>
      <w:r w:rsidR="00372F28">
        <w:rPr>
          <w:rFonts w:ascii="Times New Roman" w:hAnsi="Times New Roman" w:cs="Times New Roman"/>
          <w:sz w:val="24"/>
          <w:szCs w:val="24"/>
        </w:rPr>
        <w:t xml:space="preserve"> </w:t>
      </w:r>
      <w:r w:rsidR="00CD6867">
        <w:rPr>
          <w:rFonts w:ascii="Times New Roman" w:hAnsi="Times New Roman" w:cs="Times New Roman"/>
          <w:sz w:val="24"/>
          <w:szCs w:val="24"/>
        </w:rPr>
        <w:t>5</w:t>
      </w:r>
      <w:r w:rsidR="00372F28">
        <w:rPr>
          <w:rFonts w:ascii="Times New Roman" w:hAnsi="Times New Roman" w:cs="Times New Roman"/>
          <w:sz w:val="24"/>
          <w:szCs w:val="24"/>
        </w:rPr>
        <w:t xml:space="preserve"> VSD)</w:t>
      </w:r>
    </w:p>
    <w:p w:rsidR="00976944" w:rsidRDefault="00976944" w:rsidP="00751B77">
      <w:pPr>
        <w:rPr>
          <w:rFonts w:ascii="Times New Roman" w:hAnsi="Times New Roman" w:cs="Times New Roman"/>
          <w:sz w:val="24"/>
          <w:szCs w:val="24"/>
        </w:rPr>
      </w:pPr>
    </w:p>
    <w:p w:rsidR="00976944" w:rsidRDefault="00AF3A9D" w:rsidP="00751B7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23424" behindDoc="0" locked="0" layoutInCell="1" allowOverlap="1">
                <wp:simplePos x="0" y="0"/>
                <wp:positionH relativeFrom="column">
                  <wp:posOffset>7198242</wp:posOffset>
                </wp:positionH>
                <wp:positionV relativeFrom="paragraph">
                  <wp:posOffset>246218</wp:posOffset>
                </wp:positionV>
                <wp:extent cx="0" cy="2162175"/>
                <wp:effectExtent l="0" t="0" r="19050" b="28575"/>
                <wp:wrapNone/>
                <wp:docPr id="183" name="Straight Connector 1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2162175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DC3BA95" id="Straight Connector 183" o:spid="_x0000_s1026" style="position:absolute;flip:x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66.8pt,19.4pt" to="566.8pt,18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" strokecolor="black [3213]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24448" behindDoc="0" locked="0" layoutInCell="1" allowOverlap="1">
                <wp:simplePos x="0" y="0"/>
                <wp:positionH relativeFrom="column">
                  <wp:posOffset>4625009</wp:posOffset>
                </wp:positionH>
                <wp:positionV relativeFrom="paragraph">
                  <wp:posOffset>267483</wp:posOffset>
                </wp:positionV>
                <wp:extent cx="619760" cy="262890"/>
                <wp:effectExtent l="0" t="0" r="0" b="3810"/>
                <wp:wrapNone/>
                <wp:docPr id="180" name="Text Box 1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9760" cy="2628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51B77" w:rsidRPr="00BC6D83" w:rsidRDefault="00CD6867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 xml:space="preserve">2.65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dm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80" o:spid="_x0000_s1111" type="#_x0000_t202" style="position:absolute;margin-left:364.15pt;margin-top:21.05pt;width:48.8pt;height:20.7pt;z-index:25179238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" filled="f" stroked="f" strokeweight=".5pt">
                <v:textbox>
                  <w:txbxContent>
                    <w:p w:rsidR="00751B77" w:rsidRPr="00BC6D83" w:rsidRDefault="00CD6867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 xml:space="preserve">2.65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dm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32640" behindDoc="0" locked="0" layoutInCell="1" allowOverlap="1">
                <wp:simplePos x="0" y="0"/>
                <wp:positionH relativeFrom="column">
                  <wp:posOffset>2445488</wp:posOffset>
                </wp:positionH>
                <wp:positionV relativeFrom="paragraph">
                  <wp:posOffset>278115</wp:posOffset>
                </wp:positionV>
                <wp:extent cx="0" cy="2073910"/>
                <wp:effectExtent l="0" t="0" r="19050" b="21590"/>
                <wp:wrapNone/>
                <wp:docPr id="352" name="Straight Connector 3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207391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11B7EF7" id="Straight Connector 352" o:spid="_x0000_s1026" style="position:absolute;flip:x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2.55pt,21.9pt" to="192.55pt,18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" strokecolor="black [3213]" strokeweight=".5pt">
                <v:stroke joinstyle="miter"/>
              </v:line>
            </w:pict>
          </mc:Fallback>
        </mc:AlternateContent>
      </w:r>
    </w:p>
    <w:p w:rsidR="00751B77" w:rsidRDefault="00AF3A9D" w:rsidP="00751B7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16256" behindDoc="0" locked="0" layoutInCell="1" allowOverlap="1">
                <wp:simplePos x="0" y="0"/>
                <wp:positionH relativeFrom="column">
                  <wp:posOffset>2445488</wp:posOffset>
                </wp:positionH>
                <wp:positionV relativeFrom="paragraph">
                  <wp:posOffset>242467</wp:posOffset>
                </wp:positionV>
                <wp:extent cx="4752000" cy="0"/>
                <wp:effectExtent l="38100" t="76200" r="10795" b="95250"/>
                <wp:wrapNone/>
                <wp:docPr id="181" name="Straight Connector 1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752000" cy="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headEnd type="triangl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629FD68" id="Straight Connector 181" o:spid="_x0000_s1026" style="position:absolute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2.55pt,19.1pt" to="566.7pt,1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" strokecolor="black [3213]">
                <v:stroke startarrow="block" endarrow="block" joinstyle="miter"/>
              </v:line>
            </w:pict>
          </mc:Fallback>
        </mc:AlternateContent>
      </w:r>
    </w:p>
    <w:p w:rsidR="00751B77" w:rsidRDefault="00AF3A9D" w:rsidP="00751B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g">
            <w:drawing>
              <wp:anchor distT="0" distB="0" distL="114300" distR="114300" simplePos="0" relativeHeight="251625472" behindDoc="0" locked="0" layoutInCell="1" allowOverlap="1">
                <wp:simplePos x="0" y="0"/>
                <wp:positionH relativeFrom="column">
                  <wp:posOffset>1637192</wp:posOffset>
                </wp:positionH>
                <wp:positionV relativeFrom="paragraph">
                  <wp:posOffset>227965</wp:posOffset>
                </wp:positionV>
                <wp:extent cx="2247828" cy="1189327"/>
                <wp:effectExtent l="19050" t="19050" r="19685" b="11430"/>
                <wp:wrapNone/>
                <wp:docPr id="228" name="Group 2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47828" cy="1189327"/>
                          <a:chOff x="0" y="0"/>
                          <a:chExt cx="2270316" cy="1189327"/>
                        </a:xfrm>
                      </wpg:grpSpPr>
                      <wps:wsp>
                        <wps:cNvPr id="262" name="Straight Connector 262"/>
                        <wps:cNvCnPr>
                          <a:cxnSpLocks noChangeAspect="1"/>
                        </wps:cNvCnPr>
                        <wps:spPr>
                          <a:xfrm flipV="1">
                            <a:off x="0" y="7951"/>
                            <a:ext cx="2246956" cy="1165299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oval" w="sm" len="sm"/>
                            <a:tailEnd type="oval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4" name="Oval 264"/>
                        <wps:cNvSpPr>
                          <a:spLocks/>
                        </wps:cNvSpPr>
                        <wps:spPr>
                          <a:xfrm flipV="1">
                            <a:off x="2234316" y="0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5" name="Oval 265"/>
                        <wps:cNvSpPr>
                          <a:spLocks/>
                        </wps:cNvSpPr>
                        <wps:spPr>
                          <a:xfrm flipV="1">
                            <a:off x="1789043" y="238539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6" name="Oval 266"/>
                        <wps:cNvSpPr>
                          <a:spLocks/>
                        </wps:cNvSpPr>
                        <wps:spPr>
                          <a:xfrm flipV="1">
                            <a:off x="1335819" y="477078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7" name="Oval 267"/>
                        <wps:cNvSpPr>
                          <a:spLocks/>
                        </wps:cNvSpPr>
                        <wps:spPr>
                          <a:xfrm flipV="1">
                            <a:off x="882595" y="699715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3" name="Oval 273"/>
                        <wps:cNvSpPr>
                          <a:spLocks/>
                        </wps:cNvSpPr>
                        <wps:spPr>
                          <a:xfrm flipV="1">
                            <a:off x="2011680" y="119270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2" name="Oval 272"/>
                        <wps:cNvSpPr>
                          <a:spLocks/>
                        </wps:cNvSpPr>
                        <wps:spPr>
                          <a:xfrm flipV="1">
                            <a:off x="1558455" y="357809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1" name="Oval 271"/>
                        <wps:cNvSpPr>
                          <a:spLocks/>
                        </wps:cNvSpPr>
                        <wps:spPr>
                          <a:xfrm flipV="1">
                            <a:off x="1121134" y="580445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8" name="Oval 268"/>
                        <wps:cNvSpPr>
                          <a:spLocks/>
                        </wps:cNvSpPr>
                        <wps:spPr>
                          <a:xfrm flipV="1">
                            <a:off x="445273" y="930303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3" name="Straight Connector 283"/>
                        <wps:cNvCnPr>
                          <a:cxnSpLocks noChangeAspect="1"/>
                        </wps:cNvCnPr>
                        <wps:spPr>
                          <a:xfrm flipV="1">
                            <a:off x="1630017" y="7951"/>
                            <a:ext cx="630000" cy="11772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0" name="Oval 270"/>
                        <wps:cNvSpPr>
                          <a:spLocks/>
                        </wps:cNvSpPr>
                        <wps:spPr>
                          <a:xfrm flipV="1">
                            <a:off x="659958" y="818984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9" name="Oval 269"/>
                        <wps:cNvSpPr>
                          <a:spLocks/>
                        </wps:cNvSpPr>
                        <wps:spPr>
                          <a:xfrm flipV="1">
                            <a:off x="222636" y="1041621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5" name="Straight Connector 305"/>
                        <wps:cNvCnPr>
                          <a:cxnSpLocks noChangeAspect="1"/>
                        </wps:cNvCnPr>
                        <wps:spPr>
                          <a:xfrm flipV="1">
                            <a:off x="1470991" y="119270"/>
                            <a:ext cx="568057" cy="1061099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6" name="Straight Connector 306"/>
                        <wps:cNvCnPr>
                          <a:cxnSpLocks noChangeAspect="1"/>
                        </wps:cNvCnPr>
                        <wps:spPr>
                          <a:xfrm flipV="1">
                            <a:off x="1304014" y="246490"/>
                            <a:ext cx="497393" cy="929102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7" name="Straight Connector 307"/>
                        <wps:cNvCnPr>
                          <a:cxnSpLocks noChangeAspect="1"/>
                        </wps:cNvCnPr>
                        <wps:spPr>
                          <a:xfrm flipV="1">
                            <a:off x="985962" y="477078"/>
                            <a:ext cx="374400" cy="699358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8" name="Straight Connector 308"/>
                        <wps:cNvCnPr>
                          <a:cxnSpLocks noChangeAspect="1"/>
                        </wps:cNvCnPr>
                        <wps:spPr>
                          <a:xfrm flipV="1">
                            <a:off x="818984" y="580445"/>
                            <a:ext cx="320607" cy="59887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9" name="Straight Connector 309"/>
                        <wps:cNvCnPr>
                          <a:cxnSpLocks noChangeAspect="1"/>
                        </wps:cNvCnPr>
                        <wps:spPr>
                          <a:xfrm flipV="1">
                            <a:off x="652007" y="691763"/>
                            <a:ext cx="256054" cy="47829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0" name="Straight Connector 310"/>
                        <wps:cNvCnPr>
                          <a:cxnSpLocks noChangeAspect="1"/>
                        </wps:cNvCnPr>
                        <wps:spPr>
                          <a:xfrm flipV="1">
                            <a:off x="500932" y="818984"/>
                            <a:ext cx="186122" cy="347666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1" name="Straight Connector 311"/>
                        <wps:cNvCnPr>
                          <a:cxnSpLocks noChangeAspect="1"/>
                        </wps:cNvCnPr>
                        <wps:spPr>
                          <a:xfrm flipV="1">
                            <a:off x="333955" y="962108"/>
                            <a:ext cx="113292" cy="211623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2" name="Straight Connector 312"/>
                        <wps:cNvCnPr>
                          <a:cxnSpLocks noChangeAspect="1"/>
                        </wps:cNvCnPr>
                        <wps:spPr>
                          <a:xfrm flipV="1">
                            <a:off x="182880" y="1065475"/>
                            <a:ext cx="57874" cy="1080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3" name="Straight Connector 313"/>
                        <wps:cNvCnPr>
                          <a:cxnSpLocks noChangeAspect="1"/>
                        </wps:cNvCnPr>
                        <wps:spPr>
                          <a:xfrm flipV="1">
                            <a:off x="1137036" y="349857"/>
                            <a:ext cx="449580" cy="83947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18BF8249" id="Group 228" o:spid="_x0000_s1026" style="position:absolute;margin-left:128.9pt;margin-top:17.95pt;width:177pt;height:93.65pt;z-index:251795456;mso-width-relative:margin" coordsize="22703,118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">
                <v:line id="Straight Connector 262" o:spid="_x0000_s1027" style="position:absolute;flip:y;visibility:visible;mso-wrap-style:square" from="0,79" to="22469,117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" strokecolor="black [3213]" strokeweight=".5pt">
                  <v:stroke startarrow="oval" startarrowwidth="narrow" startarrowlength="short" endarrow="oval" endarrowwidth="narrow" endarrowlength="short" joinstyle="miter"/>
                  <o:lock v:ext="edit" aspectratio="t" shapetype="f"/>
                </v:line>
                <v:oval id="Oval 264" o:spid="_x0000_s1028" style="position:absolute;left:22343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oval id="Oval 265" o:spid="_x0000_s1029" style="position:absolute;left:17890;top:2385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oval id="Oval 266" o:spid="_x0000_s1030" style="position:absolute;left:13358;top:4770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" fillcolor="black [3213]" strokecolor="black [3213]">
                  <v:stroke joinstyle="miter"/>
                  <v:path arrowok="t"/>
                </v:oval>
                <v:oval id="Oval 267" o:spid="_x0000_s1031" style="position:absolute;left:8825;top:6997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oval id="Oval 273" o:spid="_x0000_s1032" style="position:absolute;left:20116;top:1192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" fillcolor="black [3213]" strokecolor="black [3213]">
                  <v:stroke joinstyle="miter"/>
                  <v:path arrowok="t"/>
                </v:oval>
                <v:oval id="Oval 272" o:spid="_x0000_s1033" style="position:absolute;left:15584;top:3578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" fillcolor="black [3213]" strokecolor="black [3213]">
                  <v:stroke joinstyle="miter"/>
                  <v:path arrowok="t"/>
                </v:oval>
                <v:oval id="Oval 271" o:spid="_x0000_s1034" style="position:absolute;left:11211;top:5804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oval id="Oval 268" o:spid="_x0000_s1035" style="position:absolute;left:4452;top:9303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" fillcolor="black [3213]" strokecolor="black [3213]">
                  <v:stroke joinstyle="miter"/>
                  <v:path arrowok="t"/>
                </v:oval>
                <v:line id="Straight Connector 283" o:spid="_x0000_s1036" style="position:absolute;flip:y;visibility:visible;mso-wrap-style:square" from="16300,79" to="22600,118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" strokecolor="black [3213]" strokeweight=".5pt">
                  <v:stroke joinstyle="miter"/>
                  <o:lock v:ext="edit" aspectratio="t" shapetype="f"/>
                </v:line>
                <v:oval id="Oval 270" o:spid="_x0000_s1037" style="position:absolute;left:6599;top:8189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" fillcolor="black [3213]" strokecolor="black [3213]">
                  <v:stroke joinstyle="miter"/>
                  <v:path arrowok="t"/>
                </v:oval>
                <v:oval id="Oval 269" o:spid="_x0000_s1038" style="position:absolute;left:2226;top:10416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line id="Straight Connector 305" o:spid="_x0000_s1039" style="position:absolute;flip:y;visibility:visible;mso-wrap-style:square" from="14709,1192" to="20390,118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" strokecolor="black [3213]" strokeweight=".5pt">
                  <v:stroke joinstyle="miter"/>
                  <o:lock v:ext="edit" aspectratio="t" shapetype="f"/>
                </v:line>
                <v:line id="Straight Connector 306" o:spid="_x0000_s1040" style="position:absolute;flip:y;visibility:visible;mso-wrap-style:square" from="13040,2464" to="18014,11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" strokecolor="black [3213]" strokeweight=".5pt">
                  <v:stroke joinstyle="miter"/>
                  <o:lock v:ext="edit" aspectratio="t" shapetype="f"/>
                </v:line>
                <v:line id="Straight Connector 307" o:spid="_x0000_s1041" style="position:absolute;flip:y;visibility:visible;mso-wrap-style:square" from="9859,4770" to="13603,117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" strokecolor="black [3213]" strokeweight=".5pt">
                  <v:stroke joinstyle="miter"/>
                  <o:lock v:ext="edit" aspectratio="t" shapetype="f"/>
                </v:line>
                <v:line id="Straight Connector 308" o:spid="_x0000_s1042" style="position:absolute;flip:y;visibility:visible;mso-wrap-style:square" from="8189,5804" to="11395,11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" strokecolor="black [3213]" strokeweight=".5pt">
                  <v:stroke joinstyle="miter"/>
                  <o:lock v:ext="edit" aspectratio="t" shapetype="f"/>
                </v:line>
                <v:line id="Straight Connector 309" o:spid="_x0000_s1043" style="position:absolute;flip:y;visibility:visible;mso-wrap-style:square" from="6520,6917" to="9080,11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" strokecolor="black [3213]" strokeweight=".5pt">
                  <v:stroke joinstyle="miter"/>
                  <o:lock v:ext="edit" aspectratio="t" shapetype="f"/>
                </v:line>
                <v:line id="Straight Connector 310" o:spid="_x0000_s1044" style="position:absolute;flip:y;visibility:visible;mso-wrap-style:square" from="5009,8189" to="6870,11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" strokecolor="black [3213]" strokeweight=".5pt">
                  <v:stroke joinstyle="miter"/>
                  <o:lock v:ext="edit" aspectratio="t" shapetype="f"/>
                </v:line>
                <v:line id="Straight Connector 311" o:spid="_x0000_s1045" style="position:absolute;flip:y;visibility:visible;mso-wrap-style:square" from="3339,9621" to="4472,117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312" o:spid="_x0000_s1046" style="position:absolute;flip:y;visibility:visible;mso-wrap-style:square" from="1828,10654" to="2407,117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313" o:spid="_x0000_s1047" style="position:absolute;flip:y;visibility:visible;mso-wrap-style:square" from="11370,3498" to="15866,11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</v:group>
            </w:pict>
          </mc:Fallback>
        </mc:AlternateContent>
      </w:r>
    </w:p>
    <w:p w:rsidR="00751B77" w:rsidRDefault="00751B77" w:rsidP="00751B77">
      <w:pPr>
        <w:rPr>
          <w:rFonts w:ascii="Times New Roman" w:hAnsi="Times New Roman" w:cs="Times New Roman"/>
          <w:b/>
          <w:sz w:val="24"/>
          <w:szCs w:val="24"/>
        </w:rPr>
      </w:pPr>
    </w:p>
    <w:p w:rsidR="00751B77" w:rsidRDefault="00AF3A9D" w:rsidP="00751B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33664" behindDoc="0" locked="0" layoutInCell="1" allowOverlap="1">
                <wp:simplePos x="0" y="0"/>
                <wp:positionH relativeFrom="column">
                  <wp:posOffset>967563</wp:posOffset>
                </wp:positionH>
                <wp:positionV relativeFrom="paragraph">
                  <wp:posOffset>157416</wp:posOffset>
                </wp:positionV>
                <wp:extent cx="1113790" cy="263525"/>
                <wp:effectExtent l="0" t="0" r="0" b="3175"/>
                <wp:wrapNone/>
                <wp:docPr id="351" name="Text Box 3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13790" cy="2635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76944" w:rsidRPr="00BC6D83" w:rsidRDefault="00BB2F35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MILLI</w:t>
                            </w:r>
                            <w:r w:rsidR="00976944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ME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51" o:spid="_x0000_s1112" type="#_x0000_t202" style="position:absolute;margin-left:76.2pt;margin-top:12.4pt;width:87.7pt;height:20.75pt;z-index:25180569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" filled="f" stroked="f" strokeweight=".5pt">
                <v:textbox>
                  <w:txbxContent>
                    <w:p w:rsidR="00976944" w:rsidRPr="00BC6D83" w:rsidRDefault="00BB2F35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MILLI</w:t>
                      </w:r>
                      <w:r w:rsidR="00976944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METERS</w:t>
                      </w:r>
                    </w:p>
                  </w:txbxContent>
                </v:textbox>
              </v:shape>
            </w:pict>
          </mc:Fallback>
        </mc:AlternateContent>
      </w:r>
    </w:p>
    <w:p w:rsidR="00751B77" w:rsidRDefault="00751B77" w:rsidP="00751B77">
      <w:pPr>
        <w:rPr>
          <w:rFonts w:ascii="Times New Roman" w:hAnsi="Times New Roman" w:cs="Times New Roman"/>
          <w:b/>
          <w:sz w:val="24"/>
          <w:szCs w:val="24"/>
        </w:rPr>
      </w:pPr>
    </w:p>
    <w:p w:rsidR="00751B77" w:rsidRDefault="003C05D9" w:rsidP="00751B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29568" behindDoc="0" locked="0" layoutInCell="1" allowOverlap="1">
                <wp:simplePos x="0" y="0"/>
                <wp:positionH relativeFrom="column">
                  <wp:posOffset>2228850</wp:posOffset>
                </wp:positionH>
                <wp:positionV relativeFrom="paragraph">
                  <wp:posOffset>50469</wp:posOffset>
                </wp:positionV>
                <wp:extent cx="358140" cy="266700"/>
                <wp:effectExtent l="0" t="0" r="0" b="0"/>
                <wp:wrapNone/>
                <wp:docPr id="317" name="Text Box 3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5707B" w:rsidRPr="00BC6D83" w:rsidRDefault="00AF3A9D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4</w:t>
                            </w:r>
                            <w:r w:rsidR="00CD6867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17" o:spid="_x0000_s1113" type="#_x0000_t202" style="position:absolute;margin-left:175.5pt;margin-top:3.95pt;width:28.2pt;height:21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" filled="f" stroked="f" strokeweight=".5pt">
                <v:textbox>
                  <w:txbxContent>
                    <w:p w:rsidR="0055707B" w:rsidRPr="00BC6D83" w:rsidRDefault="00AF3A9D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4</w:t>
                      </w:r>
                      <w:r w:rsidR="00CD6867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="00AF3A9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28544" behindDoc="0" locked="0" layoutInCell="1" allowOverlap="1">
                <wp:simplePos x="0" y="0"/>
                <wp:positionH relativeFrom="column">
                  <wp:posOffset>1448771</wp:posOffset>
                </wp:positionH>
                <wp:positionV relativeFrom="paragraph">
                  <wp:posOffset>78932</wp:posOffset>
                </wp:positionV>
                <wp:extent cx="358140" cy="266700"/>
                <wp:effectExtent l="0" t="0" r="0" b="0"/>
                <wp:wrapNone/>
                <wp:docPr id="316" name="Text Box 3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5707B" w:rsidRPr="00BC6D83" w:rsidRDefault="00CD6867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16" o:spid="_x0000_s1114" type="#_x0000_t202" style="position:absolute;margin-left:114.1pt;margin-top:6.2pt;width:28.2pt;height:21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" filled="f" stroked="f" strokeweight=".5pt">
                <v:textbox>
                  <w:txbxContent>
                    <w:p w:rsidR="0055707B" w:rsidRPr="00BC6D83" w:rsidRDefault="00CD6867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AF3A9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27520" behindDoc="0" locked="0" layoutInCell="1" allowOverlap="1">
                <wp:simplePos x="0" y="0"/>
                <wp:positionH relativeFrom="column">
                  <wp:posOffset>3221591</wp:posOffset>
                </wp:positionH>
                <wp:positionV relativeFrom="paragraph">
                  <wp:posOffset>129916</wp:posOffset>
                </wp:positionV>
                <wp:extent cx="382270" cy="266700"/>
                <wp:effectExtent l="0" t="0" r="0" b="0"/>
                <wp:wrapNone/>
                <wp:docPr id="315" name="Text Box 3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227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5707B" w:rsidRPr="00BC6D83" w:rsidRDefault="00AF3A9D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9</w:t>
                            </w:r>
                            <w:r w:rsidR="00CD6867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15" o:spid="_x0000_s1115" type="#_x0000_t202" style="position:absolute;margin-left:253.65pt;margin-top:10.25pt;width:30.1pt;height:21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" filled="f" stroked="f" strokeweight=".5pt">
                <v:textbox>
                  <w:txbxContent>
                    <w:p w:rsidR="0055707B" w:rsidRPr="00BC6D83" w:rsidRDefault="00AF3A9D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9</w:t>
                      </w:r>
                      <w:r w:rsidR="00CD6867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AF3A9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g">
            <w:drawing>
              <wp:anchor distT="0" distB="0" distL="114300" distR="114300" simplePos="0" relativeHeight="251626496" behindDoc="0" locked="0" layoutInCell="1" allowOverlap="1">
                <wp:simplePos x="0" y="0"/>
                <wp:positionH relativeFrom="column">
                  <wp:posOffset>1648048</wp:posOffset>
                </wp:positionH>
                <wp:positionV relativeFrom="paragraph">
                  <wp:posOffset>224347</wp:posOffset>
                </wp:positionV>
                <wp:extent cx="1613948" cy="384810"/>
                <wp:effectExtent l="0" t="0" r="24765" b="15240"/>
                <wp:wrapNone/>
                <wp:docPr id="101" name="Group 10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13948" cy="384810"/>
                          <a:chOff x="0" y="0"/>
                          <a:chExt cx="1609344" cy="385289"/>
                        </a:xfrm>
                      </wpg:grpSpPr>
                      <wps:wsp>
                        <wps:cNvPr id="260" name="Rectangle 260"/>
                        <wps:cNvSpPr/>
                        <wps:spPr>
                          <a:xfrm>
                            <a:off x="0" y="25879"/>
                            <a:ext cx="1609344" cy="359410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3" name="Straight Connector 293"/>
                        <wps:cNvCnPr/>
                        <wps:spPr>
                          <a:xfrm flipV="1">
                            <a:off x="1457865" y="17253"/>
                            <a:ext cx="0" cy="35941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4" name="Straight Connector 294"/>
                        <wps:cNvCnPr/>
                        <wps:spPr>
                          <a:xfrm flipV="1">
                            <a:off x="966159" y="17253"/>
                            <a:ext cx="0" cy="35941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5" name="Straight Connector 295"/>
                        <wps:cNvCnPr/>
                        <wps:spPr>
                          <a:xfrm flipV="1">
                            <a:off x="802257" y="8626"/>
                            <a:ext cx="0" cy="35941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6" name="Straight Connector 296"/>
                        <wps:cNvCnPr/>
                        <wps:spPr>
                          <a:xfrm flipV="1">
                            <a:off x="646982" y="17253"/>
                            <a:ext cx="0" cy="35941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7" name="Straight Connector 297"/>
                        <wps:cNvCnPr/>
                        <wps:spPr>
                          <a:xfrm flipV="1">
                            <a:off x="474453" y="25879"/>
                            <a:ext cx="0" cy="35941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8" name="Straight Connector 298"/>
                        <wps:cNvCnPr/>
                        <wps:spPr>
                          <a:xfrm flipV="1">
                            <a:off x="327804" y="25879"/>
                            <a:ext cx="0" cy="35941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0" name="Straight Connector 300"/>
                        <wps:cNvCnPr/>
                        <wps:spPr>
                          <a:xfrm flipV="1">
                            <a:off x="163902" y="8626"/>
                            <a:ext cx="0" cy="35941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2" name="Straight Connector 302"/>
                        <wps:cNvCnPr/>
                        <wps:spPr>
                          <a:xfrm flipV="1">
                            <a:off x="1121434" y="0"/>
                            <a:ext cx="0" cy="35941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3" name="Straight Connector 303"/>
                        <wps:cNvCnPr/>
                        <wps:spPr>
                          <a:xfrm flipV="1">
                            <a:off x="1293963" y="8626"/>
                            <a:ext cx="0" cy="35941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42F4723B" id="Group 101" o:spid="_x0000_s1026" style="position:absolute;margin-left:129.75pt;margin-top:17.65pt;width:127.1pt;height:30.3pt;z-index:251796480;mso-width-relative:margin" coordsize="16093,38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">
                <v:rect id="Rectangle 260" o:spid="_x0000_s1027" style="position:absolute;top:258;width:16093;height:35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" filled="f" strokecolor="black [3213]" strokeweight="1.5pt"/>
                <v:line id="Straight Connector 293" o:spid="_x0000_s1028" style="position:absolute;flip:y;visibility:visible;mso-wrap-style:square" from="14578,172" to="14578,37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" strokecolor="black [3213]" strokeweight="1pt">
                  <v:stroke dashstyle="1 1" joinstyle="miter"/>
                </v:line>
                <v:line id="Straight Connector 294" o:spid="_x0000_s1029" style="position:absolute;flip:y;visibility:visible;mso-wrap-style:square" from="9661,172" to="9661,37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" strokecolor="black [3213]" strokeweight="1pt">
                  <v:stroke dashstyle="1 1" joinstyle="miter"/>
                </v:line>
                <v:line id="Straight Connector 295" o:spid="_x0000_s1030" style="position:absolute;flip:y;visibility:visible;mso-wrap-style:square" from="8022,86" to="8022,3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" strokecolor="black [3213]" strokeweight="1pt">
                  <v:stroke dashstyle="1 1" joinstyle="miter"/>
                </v:line>
                <v:line id="Straight Connector 296" o:spid="_x0000_s1031" style="position:absolute;flip:y;visibility:visible;mso-wrap-style:square" from="6469,172" to="6469,37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" strokecolor="black [3213]" strokeweight="1pt">
                  <v:stroke dashstyle="1 1" joinstyle="miter"/>
                </v:line>
                <v:line id="Straight Connector 297" o:spid="_x0000_s1032" style="position:absolute;flip:y;visibility:visible;mso-wrap-style:square" from="4744,258" to="4744,3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" strokecolor="black [3213]" strokeweight="1pt">
                  <v:stroke dashstyle="1 1" joinstyle="miter"/>
                </v:line>
                <v:line id="Straight Connector 298" o:spid="_x0000_s1033" style="position:absolute;flip:y;visibility:visible;mso-wrap-style:square" from="3278,258" to="3278,3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" strokecolor="black [3213]" strokeweight="1pt">
                  <v:stroke dashstyle="1 1" joinstyle="miter"/>
                </v:line>
                <v:line id="Straight Connector 300" o:spid="_x0000_s1034" style="position:absolute;flip:y;visibility:visible;mso-wrap-style:square" from="1639,86" to="1639,3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" strokecolor="black [3213]" strokeweight="1pt">
                  <v:stroke dashstyle="1 1" joinstyle="miter"/>
                </v:line>
                <v:line id="Straight Connector 302" o:spid="_x0000_s1035" style="position:absolute;flip:y;visibility:visible;mso-wrap-style:square" from="11214,0" to="11214,35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" strokecolor="black [3213]" strokeweight="1pt">
                  <v:stroke dashstyle="1 1" joinstyle="miter"/>
                </v:line>
                <v:line id="Straight Connector 303" o:spid="_x0000_s1036" style="position:absolute;flip:y;visibility:visible;mso-wrap-style:square" from="12939,86" to="12939,3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" strokecolor="black [3213]" strokeweight="1pt">
                  <v:stroke dashstyle="1 1" joinstyle="miter"/>
                </v:line>
              </v:group>
            </w:pict>
          </mc:Fallback>
        </mc:AlternateContent>
      </w:r>
    </w:p>
    <w:p w:rsidR="00751B77" w:rsidRDefault="00AF3A9D" w:rsidP="00751B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g">
            <w:drawing>
              <wp:anchor distT="0" distB="0" distL="114300" distR="114300" simplePos="0" relativeHeight="251634688" behindDoc="0" locked="0" layoutInCell="1" allowOverlap="1">
                <wp:simplePos x="0" y="0"/>
                <wp:positionH relativeFrom="column">
                  <wp:posOffset>7198242</wp:posOffset>
                </wp:positionH>
                <wp:positionV relativeFrom="paragraph">
                  <wp:posOffset>295024</wp:posOffset>
                </wp:positionV>
                <wp:extent cx="1433195" cy="266065"/>
                <wp:effectExtent l="0" t="0" r="14605" b="19685"/>
                <wp:wrapNone/>
                <wp:docPr id="102" name="Group 10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33195" cy="266065"/>
                          <a:chOff x="0" y="0"/>
                          <a:chExt cx="1433779" cy="266630"/>
                        </a:xfrm>
                      </wpg:grpSpPr>
                      <wps:wsp>
                        <wps:cNvPr id="103" name="Straight Connector 103"/>
                        <wps:cNvCnPr/>
                        <wps:spPr>
                          <a:xfrm flipV="1">
                            <a:off x="1433779" y="14630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4" name="Straight Connector 104"/>
                        <wps:cNvCnPr/>
                        <wps:spPr>
                          <a:xfrm flipV="1">
                            <a:off x="1258214" y="7315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5" name="Straight Connector 105"/>
                        <wps:cNvCnPr/>
                        <wps:spPr>
                          <a:xfrm flipV="1">
                            <a:off x="0" y="7315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6" name="Straight Connector 106"/>
                        <wps:cNvCnPr/>
                        <wps:spPr>
                          <a:xfrm flipV="1">
                            <a:off x="17556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7" name="Straight Connector 107"/>
                        <wps:cNvCnPr/>
                        <wps:spPr>
                          <a:xfrm flipV="1">
                            <a:off x="35844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8" name="Straight Connector 108"/>
                        <wps:cNvCnPr/>
                        <wps:spPr>
                          <a:xfrm flipV="1">
                            <a:off x="54132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9" name="Straight Connector 109"/>
                        <wps:cNvCnPr/>
                        <wps:spPr>
                          <a:xfrm flipV="1">
                            <a:off x="716889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0" name="Straight Connector 110"/>
                        <wps:cNvCnPr/>
                        <wps:spPr>
                          <a:xfrm flipV="1">
                            <a:off x="899769" y="0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1" name="Straight Connector 111"/>
                        <wps:cNvCnPr/>
                        <wps:spPr>
                          <a:xfrm flipV="1">
                            <a:off x="1082649" y="14630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6650011" id="Group 102" o:spid="_x0000_s1026" style="position:absolute;margin-left:566.8pt;margin-top:23.25pt;width:112.85pt;height:20.95pt;z-index:251806720" coordsize="14337,26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">
                <v:line id="Straight Connector 103" o:spid="_x0000_s1027" style="position:absolute;flip:y;visibility:visible;mso-wrap-style:square" from="14337,146" to="14337,2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" strokecolor="black [3213]" strokeweight="1pt">
                  <v:stroke joinstyle="miter"/>
                </v:line>
                <v:line id="Straight Connector 104" o:spid="_x0000_s1028" style="position:absolute;flip:y;visibility:visible;mso-wrap-style:square" from="12582,73" to="12582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" strokecolor="black [3213]" strokeweight="1pt">
                  <v:stroke joinstyle="miter"/>
                </v:line>
                <v:line id="Straight Connector 105" o:spid="_x0000_s1029" style="position:absolute;flip:y;visibility:visible;mso-wrap-style:square" from="0,73" to="0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" strokecolor="black [3213]" strokeweight="1pt">
                  <v:stroke joinstyle="miter"/>
                </v:line>
                <v:line id="Straight Connector 106" o:spid="_x0000_s1030" style="position:absolute;flip:y;visibility:visible;mso-wrap-style:square" from="1755,73" to="1755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" strokecolor="black [3213]" strokeweight="1pt">
                  <v:stroke joinstyle="miter"/>
                </v:line>
                <v:line id="Straight Connector 107" o:spid="_x0000_s1031" style="position:absolute;flip:y;visibility:visible;mso-wrap-style:square" from="3584,73" to="3584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" strokecolor="black [3213]" strokeweight="1pt">
                  <v:stroke joinstyle="miter"/>
                </v:line>
                <v:line id="Straight Connector 108" o:spid="_x0000_s1032" style="position:absolute;flip:y;visibility:visible;mso-wrap-style:square" from="5413,73" to="5413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" strokecolor="black [3213]" strokeweight="1pt">
                  <v:stroke joinstyle="miter"/>
                </v:line>
                <v:line id="Straight Connector 109" o:spid="_x0000_s1033" style="position:absolute;flip:y;visibility:visible;mso-wrap-style:square" from="7168,73" to="7168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" strokecolor="black [3213]" strokeweight="1pt">
                  <v:stroke joinstyle="miter"/>
                </v:line>
                <v:line id="Straight Connector 110" o:spid="_x0000_s1034" style="position:absolute;flip:y;visibility:visible;mso-wrap-style:square" from="8997,0" to="8997,25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" strokecolor="black [3213]" strokeweight="1pt">
                  <v:stroke joinstyle="miter"/>
                </v:line>
                <v:line id="Straight Connector 111" o:spid="_x0000_s1035" style="position:absolute;flip:y;visibility:visible;mso-wrap-style:square" from="10826,146" to="10826,2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" strokecolor="black [3213]" strokeweight="1pt">
                  <v:stroke joinstyle="miter"/>
                </v:line>
              </v:group>
            </w:pict>
          </mc:Fallback>
        </mc:AlternateContent>
      </w:r>
    </w:p>
    <w:p w:rsidR="00751B77" w:rsidRDefault="00AF3A9D" w:rsidP="00751B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17280" behindDoc="0" locked="0" layoutInCell="1" allowOverlap="1">
                <wp:simplePos x="0" y="0"/>
                <wp:positionH relativeFrom="column">
                  <wp:posOffset>1648047</wp:posOffset>
                </wp:positionH>
                <wp:positionV relativeFrom="paragraph">
                  <wp:posOffset>26094</wp:posOffset>
                </wp:positionV>
                <wp:extent cx="7159625" cy="359410"/>
                <wp:effectExtent l="0" t="0" r="22225" b="21590"/>
                <wp:wrapNone/>
                <wp:docPr id="204" name="Rectangle 2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59625" cy="35941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AF4DEE6" id="Rectangle 204" o:spid="_x0000_s1026" style="position:absolute;margin-left:129.75pt;margin-top:2.05pt;width:563.75pt;height:28.3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" filled="f" strokecolor="black [3213]" strokeweight="1.5pt"/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18304" behindDoc="0" locked="0" layoutInCell="1" allowOverlap="1">
                <wp:simplePos x="0" y="0"/>
                <wp:positionH relativeFrom="column">
                  <wp:posOffset>5231219</wp:posOffset>
                </wp:positionH>
                <wp:positionV relativeFrom="paragraph">
                  <wp:posOffset>15462</wp:posOffset>
                </wp:positionV>
                <wp:extent cx="0" cy="359410"/>
                <wp:effectExtent l="0" t="0" r="19050" b="21590"/>
                <wp:wrapNone/>
                <wp:docPr id="196" name="Straight Connector 1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4A6CA7F" id="Straight Connector 196" o:spid="_x0000_s1026" style="position:absolute;flip:y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11.9pt,1.2pt" to="411.9pt,2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" strokecolor="black [3213]" strokeweight="1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19328" behindDoc="0" locked="0" layoutInCell="1" allowOverlap="1">
                <wp:simplePos x="0" y="0"/>
                <wp:positionH relativeFrom="column">
                  <wp:posOffset>3423684</wp:posOffset>
                </wp:positionH>
                <wp:positionV relativeFrom="paragraph">
                  <wp:posOffset>15462</wp:posOffset>
                </wp:positionV>
                <wp:extent cx="0" cy="359410"/>
                <wp:effectExtent l="0" t="0" r="19050" b="21590"/>
                <wp:wrapNone/>
                <wp:docPr id="206" name="Straight Connector 2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9CA1EA6" id="Straight Connector 206" o:spid="_x0000_s1026" style="position:absolute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69.6pt,1.2pt" to="269.6pt,2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" strokecolor="black [3213]" strokeweight="1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g">
            <w:drawing>
              <wp:anchor distT="0" distB="0" distL="114300" distR="114300" simplePos="0" relativeHeight="251630592" behindDoc="0" locked="0" layoutInCell="1" allowOverlap="1">
                <wp:simplePos x="0" y="0"/>
                <wp:positionH relativeFrom="column">
                  <wp:posOffset>1828800</wp:posOffset>
                </wp:positionH>
                <wp:positionV relativeFrom="paragraph">
                  <wp:posOffset>15462</wp:posOffset>
                </wp:positionV>
                <wp:extent cx="1433195" cy="266065"/>
                <wp:effectExtent l="0" t="0" r="14605" b="19685"/>
                <wp:wrapNone/>
                <wp:docPr id="318" name="Group 3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33195" cy="266065"/>
                          <a:chOff x="0" y="0"/>
                          <a:chExt cx="1433779" cy="266630"/>
                        </a:xfrm>
                      </wpg:grpSpPr>
                      <wps:wsp>
                        <wps:cNvPr id="194" name="Straight Connector 194"/>
                        <wps:cNvCnPr/>
                        <wps:spPr>
                          <a:xfrm flipV="1">
                            <a:off x="1433779" y="14630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2" name="Straight Connector 252"/>
                        <wps:cNvCnPr/>
                        <wps:spPr>
                          <a:xfrm flipV="1">
                            <a:off x="1258214" y="7315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3" name="Straight Connector 253"/>
                        <wps:cNvCnPr/>
                        <wps:spPr>
                          <a:xfrm flipV="1">
                            <a:off x="0" y="7315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4" name="Straight Connector 254"/>
                        <wps:cNvCnPr/>
                        <wps:spPr>
                          <a:xfrm flipV="1">
                            <a:off x="17556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5" name="Straight Connector 255"/>
                        <wps:cNvCnPr/>
                        <wps:spPr>
                          <a:xfrm flipV="1">
                            <a:off x="35844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6" name="Straight Connector 256"/>
                        <wps:cNvCnPr/>
                        <wps:spPr>
                          <a:xfrm flipV="1">
                            <a:off x="54132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7" name="Straight Connector 257"/>
                        <wps:cNvCnPr/>
                        <wps:spPr>
                          <a:xfrm flipV="1">
                            <a:off x="716889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8" name="Straight Connector 258"/>
                        <wps:cNvCnPr/>
                        <wps:spPr>
                          <a:xfrm flipV="1">
                            <a:off x="899769" y="0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9" name="Straight Connector 259"/>
                        <wps:cNvCnPr/>
                        <wps:spPr>
                          <a:xfrm flipV="1">
                            <a:off x="1082649" y="14630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54A53D4" id="Group 318" o:spid="_x0000_s1026" style="position:absolute;margin-left:2in;margin-top:1.2pt;width:112.85pt;height:20.95pt;z-index:251800576" coordsize="14337,26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">
                <v:line id="Straight Connector 194" o:spid="_x0000_s1027" style="position:absolute;flip:y;visibility:visible;mso-wrap-style:square" from="14337,146" to="14337,2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" strokecolor="black [3213]" strokeweight="1pt">
                  <v:stroke joinstyle="miter"/>
                </v:line>
                <v:line id="Straight Connector 252" o:spid="_x0000_s1028" style="position:absolute;flip:y;visibility:visible;mso-wrap-style:square" from="12582,73" to="12582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" strokecolor="black [3213]" strokeweight="1pt">
                  <v:stroke joinstyle="miter"/>
                </v:line>
                <v:line id="Straight Connector 253" o:spid="_x0000_s1029" style="position:absolute;flip:y;visibility:visible;mso-wrap-style:square" from="0,73" to="0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" strokecolor="black [3213]" strokeweight="1pt">
                  <v:stroke joinstyle="miter"/>
                </v:line>
                <v:line id="Straight Connector 254" o:spid="_x0000_s1030" style="position:absolute;flip:y;visibility:visible;mso-wrap-style:square" from="1755,73" to="1755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" strokecolor="black [3213]" strokeweight="1pt">
                  <v:stroke joinstyle="miter"/>
                </v:line>
                <v:line id="Straight Connector 255" o:spid="_x0000_s1031" style="position:absolute;flip:y;visibility:visible;mso-wrap-style:square" from="3584,73" to="3584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" strokecolor="black [3213]" strokeweight="1pt">
                  <v:stroke joinstyle="miter"/>
                </v:line>
                <v:line id="Straight Connector 256" o:spid="_x0000_s1032" style="position:absolute;flip:y;visibility:visible;mso-wrap-style:square" from="5413,73" to="5413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" strokecolor="black [3213]" strokeweight="1pt">
                  <v:stroke joinstyle="miter"/>
                </v:line>
                <v:line id="Straight Connector 257" o:spid="_x0000_s1033" style="position:absolute;flip:y;visibility:visible;mso-wrap-style:square" from="7168,73" to="7168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" strokecolor="black [3213]" strokeweight="1pt">
                  <v:stroke joinstyle="miter"/>
                </v:line>
                <v:line id="Straight Connector 258" o:spid="_x0000_s1034" style="position:absolute;flip:y;visibility:visible;mso-wrap-style:square" from="8997,0" to="8997,25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" strokecolor="black [3213]" strokeweight="1pt">
                  <v:stroke joinstyle="miter"/>
                </v:line>
                <v:line id="Straight Connector 259" o:spid="_x0000_s1035" style="position:absolute;flip:y;visibility:visible;mso-wrap-style:square" from="10826,146" to="10826,2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" strokecolor="black [3213]" strokeweight="1pt">
                  <v:stroke joinstyle="miter"/>
                </v:line>
              </v:group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g">
            <w:drawing>
              <wp:anchor distT="0" distB="0" distL="114300" distR="114300" simplePos="0" relativeHeight="251631616" behindDoc="0" locked="0" layoutInCell="1" allowOverlap="1">
                <wp:simplePos x="0" y="0"/>
                <wp:positionH relativeFrom="column">
                  <wp:posOffset>3604437</wp:posOffset>
                </wp:positionH>
                <wp:positionV relativeFrom="paragraph">
                  <wp:posOffset>15462</wp:posOffset>
                </wp:positionV>
                <wp:extent cx="1433195" cy="266065"/>
                <wp:effectExtent l="0" t="0" r="14605" b="19685"/>
                <wp:wrapNone/>
                <wp:docPr id="319" name="Group 3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33195" cy="266065"/>
                          <a:chOff x="0" y="0"/>
                          <a:chExt cx="1433779" cy="266630"/>
                        </a:xfrm>
                      </wpg:grpSpPr>
                      <wps:wsp>
                        <wps:cNvPr id="320" name="Straight Connector 320"/>
                        <wps:cNvCnPr/>
                        <wps:spPr>
                          <a:xfrm flipV="1">
                            <a:off x="1433779" y="14630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1" name="Straight Connector 321"/>
                        <wps:cNvCnPr/>
                        <wps:spPr>
                          <a:xfrm flipV="1">
                            <a:off x="1258214" y="7315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2" name="Straight Connector 322"/>
                        <wps:cNvCnPr/>
                        <wps:spPr>
                          <a:xfrm flipV="1">
                            <a:off x="0" y="7315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3" name="Straight Connector 323"/>
                        <wps:cNvCnPr/>
                        <wps:spPr>
                          <a:xfrm flipV="1">
                            <a:off x="17556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4" name="Straight Connector 324"/>
                        <wps:cNvCnPr/>
                        <wps:spPr>
                          <a:xfrm flipV="1">
                            <a:off x="35844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5" name="Straight Connector 325"/>
                        <wps:cNvCnPr/>
                        <wps:spPr>
                          <a:xfrm flipV="1">
                            <a:off x="54132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6" name="Straight Connector 326"/>
                        <wps:cNvCnPr/>
                        <wps:spPr>
                          <a:xfrm flipV="1">
                            <a:off x="716889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7" name="Straight Connector 327"/>
                        <wps:cNvCnPr/>
                        <wps:spPr>
                          <a:xfrm flipV="1">
                            <a:off x="899769" y="0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8" name="Straight Connector 328"/>
                        <wps:cNvCnPr/>
                        <wps:spPr>
                          <a:xfrm flipV="1">
                            <a:off x="1082649" y="14630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CE2E6FF" id="Group 319" o:spid="_x0000_s1026" style="position:absolute;margin-left:283.8pt;margin-top:1.2pt;width:112.85pt;height:20.95pt;z-index:251801600" coordsize="14337,26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">
                <v:line id="Straight Connector 320" o:spid="_x0000_s1027" style="position:absolute;flip:y;visibility:visible;mso-wrap-style:square" from="14337,146" to="14337,2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" strokecolor="black [3213]" strokeweight="1pt">
                  <v:stroke joinstyle="miter"/>
                </v:line>
                <v:line id="Straight Connector 321" o:spid="_x0000_s1028" style="position:absolute;flip:y;visibility:visible;mso-wrap-style:square" from="12582,73" to="12582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" strokecolor="black [3213]" strokeweight="1pt">
                  <v:stroke joinstyle="miter"/>
                </v:line>
                <v:line id="Straight Connector 322" o:spid="_x0000_s1029" style="position:absolute;flip:y;visibility:visible;mso-wrap-style:square" from="0,73" to="0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" strokecolor="black [3213]" strokeweight="1pt">
                  <v:stroke joinstyle="miter"/>
                </v:line>
                <v:line id="Straight Connector 323" o:spid="_x0000_s1030" style="position:absolute;flip:y;visibility:visible;mso-wrap-style:square" from="1755,73" to="1755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" strokecolor="black [3213]" strokeweight="1pt">
                  <v:stroke joinstyle="miter"/>
                </v:line>
                <v:line id="Straight Connector 324" o:spid="_x0000_s1031" style="position:absolute;flip:y;visibility:visible;mso-wrap-style:square" from="3584,73" to="3584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" strokecolor="black [3213]" strokeweight="1pt">
                  <v:stroke joinstyle="miter"/>
                </v:line>
                <v:line id="Straight Connector 325" o:spid="_x0000_s1032" style="position:absolute;flip:y;visibility:visible;mso-wrap-style:square" from="5413,73" to="5413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" strokecolor="black [3213]" strokeweight="1pt">
                  <v:stroke joinstyle="miter"/>
                </v:line>
                <v:line id="Straight Connector 326" o:spid="_x0000_s1033" style="position:absolute;flip:y;visibility:visible;mso-wrap-style:square" from="7168,73" to="7168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" strokecolor="black [3213]" strokeweight="1pt">
                  <v:stroke joinstyle="miter"/>
                </v:line>
                <v:line id="Straight Connector 327" o:spid="_x0000_s1034" style="position:absolute;flip:y;visibility:visible;mso-wrap-style:square" from="8997,0" to="8997,25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" strokecolor="black [3213]" strokeweight="1pt">
                  <v:stroke joinstyle="miter"/>
                </v:line>
                <v:line id="Straight Connector 328" o:spid="_x0000_s1035" style="position:absolute;flip:y;visibility:visible;mso-wrap-style:square" from="10826,146" to="10826,2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" strokecolor="black [3213]" strokeweight="1pt">
                  <v:stroke joinstyle="miter"/>
                </v:line>
              </v:group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g">
            <w:drawing>
              <wp:anchor distT="0" distB="0" distL="114300" distR="114300" simplePos="0" relativeHeight="251635712" behindDoc="0" locked="0" layoutInCell="1" allowOverlap="1">
                <wp:simplePos x="0" y="0"/>
                <wp:positionH relativeFrom="column">
                  <wp:posOffset>5411972</wp:posOffset>
                </wp:positionH>
                <wp:positionV relativeFrom="paragraph">
                  <wp:posOffset>15462</wp:posOffset>
                </wp:positionV>
                <wp:extent cx="1433195" cy="266065"/>
                <wp:effectExtent l="0" t="0" r="14605" b="19685"/>
                <wp:wrapNone/>
                <wp:docPr id="339" name="Group 3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33195" cy="266065"/>
                          <a:chOff x="0" y="0"/>
                          <a:chExt cx="1433779" cy="266630"/>
                        </a:xfrm>
                      </wpg:grpSpPr>
                      <wps:wsp>
                        <wps:cNvPr id="340" name="Straight Connector 340"/>
                        <wps:cNvCnPr/>
                        <wps:spPr>
                          <a:xfrm flipV="1">
                            <a:off x="1433779" y="14630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1" name="Straight Connector 341"/>
                        <wps:cNvCnPr/>
                        <wps:spPr>
                          <a:xfrm flipV="1">
                            <a:off x="1258214" y="7315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2" name="Straight Connector 342"/>
                        <wps:cNvCnPr/>
                        <wps:spPr>
                          <a:xfrm flipV="1">
                            <a:off x="0" y="7315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3" name="Straight Connector 343"/>
                        <wps:cNvCnPr/>
                        <wps:spPr>
                          <a:xfrm flipV="1">
                            <a:off x="17556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4" name="Straight Connector 344"/>
                        <wps:cNvCnPr/>
                        <wps:spPr>
                          <a:xfrm flipV="1">
                            <a:off x="35844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5" name="Straight Connector 345"/>
                        <wps:cNvCnPr/>
                        <wps:spPr>
                          <a:xfrm flipV="1">
                            <a:off x="54132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6" name="Straight Connector 346"/>
                        <wps:cNvCnPr/>
                        <wps:spPr>
                          <a:xfrm flipV="1">
                            <a:off x="716889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7" name="Straight Connector 347"/>
                        <wps:cNvCnPr/>
                        <wps:spPr>
                          <a:xfrm flipV="1">
                            <a:off x="899769" y="0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8" name="Straight Connector 348"/>
                        <wps:cNvCnPr/>
                        <wps:spPr>
                          <a:xfrm flipV="1">
                            <a:off x="1082649" y="14630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DD98CFB" id="Group 339" o:spid="_x0000_s1026" style="position:absolute;margin-left:426.15pt;margin-top:1.2pt;width:112.85pt;height:20.95pt;z-index:251807744" coordsize="14337,26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">
                <v:line id="Straight Connector 340" o:spid="_x0000_s1027" style="position:absolute;flip:y;visibility:visible;mso-wrap-style:square" from="14337,146" to="14337,2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" strokecolor="black [3213]" strokeweight="1pt">
                  <v:stroke joinstyle="miter"/>
                </v:line>
                <v:line id="Straight Connector 341" o:spid="_x0000_s1028" style="position:absolute;flip:y;visibility:visible;mso-wrap-style:square" from="12582,73" to="12582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" strokecolor="black [3213]" strokeweight="1pt">
                  <v:stroke joinstyle="miter"/>
                </v:line>
                <v:line id="Straight Connector 342" o:spid="_x0000_s1029" style="position:absolute;flip:y;visibility:visible;mso-wrap-style:square" from="0,73" to="0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" strokecolor="black [3213]" strokeweight="1pt">
                  <v:stroke joinstyle="miter"/>
                </v:line>
                <v:line id="Straight Connector 343" o:spid="_x0000_s1030" style="position:absolute;flip:y;visibility:visible;mso-wrap-style:square" from="1755,73" to="1755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" strokecolor="black [3213]" strokeweight="1pt">
                  <v:stroke joinstyle="miter"/>
                </v:line>
                <v:line id="Straight Connector 344" o:spid="_x0000_s1031" style="position:absolute;flip:y;visibility:visible;mso-wrap-style:square" from="3584,73" to="3584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" strokecolor="black [3213]" strokeweight="1pt">
                  <v:stroke joinstyle="miter"/>
                </v:line>
                <v:line id="Straight Connector 345" o:spid="_x0000_s1032" style="position:absolute;flip:y;visibility:visible;mso-wrap-style:square" from="5413,73" to="5413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" strokecolor="black [3213]" strokeweight="1pt">
                  <v:stroke joinstyle="miter"/>
                </v:line>
                <v:line id="Straight Connector 346" o:spid="_x0000_s1033" style="position:absolute;flip:y;visibility:visible;mso-wrap-style:square" from="7168,73" to="7168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" strokecolor="black [3213]" strokeweight="1pt">
                  <v:stroke joinstyle="miter"/>
                </v:line>
                <v:line id="Straight Connector 347" o:spid="_x0000_s1034" style="position:absolute;flip:y;visibility:visible;mso-wrap-style:square" from="8997,0" to="8997,25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" strokecolor="black [3213]" strokeweight="1pt">
                  <v:stroke joinstyle="miter"/>
                </v:line>
                <v:line id="Straight Connector 348" o:spid="_x0000_s1035" style="position:absolute;flip:y;visibility:visible;mso-wrap-style:square" from="10826,146" to="10826,2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" strokecolor="black [3213]" strokeweight="1pt">
                  <v:stroke joinstyle="miter"/>
                </v:line>
              </v:group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36736" behindDoc="0" locked="0" layoutInCell="1" allowOverlap="1">
                <wp:simplePos x="0" y="0"/>
                <wp:positionH relativeFrom="column">
                  <wp:posOffset>7017488</wp:posOffset>
                </wp:positionH>
                <wp:positionV relativeFrom="paragraph">
                  <wp:posOffset>26094</wp:posOffset>
                </wp:positionV>
                <wp:extent cx="0" cy="359410"/>
                <wp:effectExtent l="0" t="0" r="19050" b="21590"/>
                <wp:wrapNone/>
                <wp:docPr id="112" name="Straight Connector 1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B36509E" id="Straight Connector 112" o:spid="_x0000_s1026" style="position:absolute;flip:y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52.55pt,2.05pt" to="552.55pt,3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" strokecolor="black [3213]" strokeweight="1pt">
                <v:stroke joinstyle="miter"/>
              </v:line>
            </w:pict>
          </mc:Fallback>
        </mc:AlternateContent>
      </w:r>
    </w:p>
    <w:p w:rsidR="00751B77" w:rsidRDefault="00AF3A9D" w:rsidP="00751B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20352" behindDoc="0" locked="0" layoutInCell="1" allowOverlap="1">
                <wp:simplePos x="0" y="0"/>
                <wp:positionH relativeFrom="column">
                  <wp:posOffset>1467293</wp:posOffset>
                </wp:positionH>
                <wp:positionV relativeFrom="paragraph">
                  <wp:posOffset>86138</wp:posOffset>
                </wp:positionV>
                <wp:extent cx="478466" cy="266700"/>
                <wp:effectExtent l="0" t="0" r="0" b="0"/>
                <wp:wrapNone/>
                <wp:docPr id="222" name="Text Box 2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8466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51B77" w:rsidRPr="00BC6D83" w:rsidRDefault="00AF3A9D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22" o:spid="_x0000_s1116" type="#_x0000_t202" style="position:absolute;margin-left:115.55pt;margin-top:6.8pt;width:37.65pt;height:21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" filled="f" stroked="f" strokeweight=".5pt">
                <v:textbox>
                  <w:txbxContent>
                    <w:p w:rsidR="00751B77" w:rsidRPr="00BC6D83" w:rsidRDefault="00AF3A9D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21376" behindDoc="0" locked="0" layoutInCell="1" allowOverlap="1">
                <wp:simplePos x="0" y="0"/>
                <wp:positionH relativeFrom="column">
                  <wp:posOffset>3242930</wp:posOffset>
                </wp:positionH>
                <wp:positionV relativeFrom="paragraph">
                  <wp:posOffset>86138</wp:posOffset>
                </wp:positionV>
                <wp:extent cx="453390" cy="266700"/>
                <wp:effectExtent l="0" t="0" r="0" b="0"/>
                <wp:wrapNone/>
                <wp:docPr id="221" name="Text Box 2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339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51B77" w:rsidRPr="00BC6D83" w:rsidRDefault="00AF3A9D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1</w:t>
                            </w:r>
                            <w:r w:rsidR="00976944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21" o:spid="_x0000_s1117" type="#_x0000_t202" style="position:absolute;margin-left:255.35pt;margin-top:6.8pt;width:35.7pt;height:21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" filled="f" stroked="f" strokeweight=".5pt">
                <v:textbox>
                  <w:txbxContent>
                    <w:p w:rsidR="00751B77" w:rsidRPr="00BC6D83" w:rsidRDefault="00AF3A9D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1</w:t>
                      </w:r>
                      <w:r w:rsidR="00976944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22400" behindDoc="0" locked="0" layoutInCell="1" allowOverlap="1">
                <wp:simplePos x="0" y="0"/>
                <wp:positionH relativeFrom="column">
                  <wp:posOffset>5135526</wp:posOffset>
                </wp:positionH>
                <wp:positionV relativeFrom="paragraph">
                  <wp:posOffset>86138</wp:posOffset>
                </wp:positionV>
                <wp:extent cx="358140" cy="266700"/>
                <wp:effectExtent l="0" t="0" r="0" b="0"/>
                <wp:wrapNone/>
                <wp:docPr id="220" name="Text Box 2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51B77" w:rsidRPr="00BC6D83" w:rsidRDefault="00AF3A9D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20" o:spid="_x0000_s1118" type="#_x0000_t202" style="position:absolute;margin-left:404.35pt;margin-top:6.8pt;width:28.2pt;height:21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" filled="f" stroked="f" strokeweight=".5pt">
                <v:textbox>
                  <w:txbxContent>
                    <w:p w:rsidR="00751B77" w:rsidRPr="00BC6D83" w:rsidRDefault="00AF3A9D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37760" behindDoc="0" locked="0" layoutInCell="1" allowOverlap="1">
                <wp:simplePos x="0" y="0"/>
                <wp:positionH relativeFrom="column">
                  <wp:posOffset>6911163</wp:posOffset>
                </wp:positionH>
                <wp:positionV relativeFrom="paragraph">
                  <wp:posOffset>86138</wp:posOffset>
                </wp:positionV>
                <wp:extent cx="358140" cy="266700"/>
                <wp:effectExtent l="0" t="0" r="0" b="0"/>
                <wp:wrapNone/>
                <wp:docPr id="219" name="Text Box 2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51B77" w:rsidRPr="00BC6D83" w:rsidRDefault="00AF3A9D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19" o:spid="_x0000_s1119" type="#_x0000_t202" style="position:absolute;margin-left:544.2pt;margin-top:6.8pt;width:28.2pt;height:21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" filled="f" stroked="f" strokeweight=".5pt">
                <v:textbox>
                  <w:txbxContent>
                    <w:p w:rsidR="00751B77" w:rsidRPr="00BC6D83" w:rsidRDefault="00AF3A9D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38784" behindDoc="0" locked="0" layoutInCell="1" allowOverlap="1">
                <wp:simplePos x="0" y="0"/>
                <wp:positionH relativeFrom="column">
                  <wp:posOffset>2381693</wp:posOffset>
                </wp:positionH>
                <wp:positionV relativeFrom="paragraph">
                  <wp:posOffset>75506</wp:posOffset>
                </wp:positionV>
                <wp:extent cx="358140" cy="266700"/>
                <wp:effectExtent l="0" t="0" r="0" b="0"/>
                <wp:wrapNone/>
                <wp:docPr id="349" name="Text Box 3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76944" w:rsidRPr="00BC6D83" w:rsidRDefault="00976944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49" o:spid="_x0000_s1120" type="#_x0000_t202" style="position:absolute;margin-left:187.55pt;margin-top:5.95pt;width:28.2pt;height:21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" filled="f" stroked="f" strokeweight=".5pt">
                <v:textbox>
                  <w:txbxContent>
                    <w:p w:rsidR="00976944" w:rsidRPr="00BC6D83" w:rsidRDefault="00976944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39808" behindDoc="0" locked="0" layoutInCell="1" allowOverlap="1">
                <wp:simplePos x="0" y="0"/>
                <wp:positionH relativeFrom="column">
                  <wp:posOffset>2083934</wp:posOffset>
                </wp:positionH>
                <wp:positionV relativeFrom="paragraph">
                  <wp:posOffset>266880</wp:posOffset>
                </wp:positionV>
                <wp:extent cx="1128395" cy="262890"/>
                <wp:effectExtent l="0" t="0" r="0" b="3810"/>
                <wp:wrapNone/>
                <wp:docPr id="350" name="Text Box 3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28395" cy="2628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76944" w:rsidRPr="00BC6D83" w:rsidRDefault="00BB2F35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CENTI</w:t>
                            </w:r>
                            <w:r w:rsidR="00976944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ME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50" o:spid="_x0000_s1121" type="#_x0000_t202" style="position:absolute;margin-left:164.1pt;margin-top:21pt;width:88.85pt;height:20.7pt;z-index:25180774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" filled="f" stroked="f" strokeweight=".5pt">
                <v:textbox>
                  <w:txbxContent>
                    <w:p w:rsidR="00976944" w:rsidRPr="00BC6D83" w:rsidRDefault="00BB2F35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CENTI</w:t>
                      </w:r>
                      <w:r w:rsidR="00976944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METER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40832" behindDoc="0" locked="0" layoutInCell="1" allowOverlap="1">
                <wp:simplePos x="0" y="0"/>
                <wp:positionH relativeFrom="column">
                  <wp:posOffset>8676167</wp:posOffset>
                </wp:positionH>
                <wp:positionV relativeFrom="paragraph">
                  <wp:posOffset>107404</wp:posOffset>
                </wp:positionV>
                <wp:extent cx="358140" cy="266700"/>
                <wp:effectExtent l="0" t="0" r="0" b="0"/>
                <wp:wrapNone/>
                <wp:docPr id="114" name="Text Box 1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CD6867" w:rsidRPr="00BC6D83" w:rsidRDefault="00AF3A9D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14" o:spid="_x0000_s1122" type="#_x0000_t202" style="position:absolute;margin-left:683.15pt;margin-top:8.45pt;width:28.2pt;height:21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" filled="f" stroked="f" strokeweight=".5pt">
                <v:textbox>
                  <w:txbxContent>
                    <w:p w:rsidR="00CD6867" w:rsidRPr="00BC6D83" w:rsidRDefault="00AF3A9D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751B77" w:rsidRDefault="00AF3A9D" w:rsidP="00751B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>
                <wp:simplePos x="0" y="0"/>
                <wp:positionH relativeFrom="column">
                  <wp:posOffset>7761481</wp:posOffset>
                </wp:positionH>
                <wp:positionV relativeFrom="paragraph">
                  <wp:posOffset>71607</wp:posOffset>
                </wp:positionV>
                <wp:extent cx="1043305" cy="262890"/>
                <wp:effectExtent l="0" t="0" r="0" b="3810"/>
                <wp:wrapNone/>
                <wp:docPr id="248" name="Text Box 2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43305" cy="2628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51B77" w:rsidRPr="00BC6D83" w:rsidRDefault="00BB2F35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DECI</w:t>
                            </w:r>
                            <w:r w:rsidR="00751B77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ME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48" o:spid="_x0000_s1123" type="#_x0000_t202" style="position:absolute;margin-left:611.15pt;margin-top:5.65pt;width:82.15pt;height:20.7pt;z-index:25180774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" filled="f" stroked="f" strokeweight=".5pt">
                <v:textbox>
                  <w:txbxContent>
                    <w:p w:rsidR="00751B77" w:rsidRPr="00BC6D83" w:rsidRDefault="00BB2F35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DECI</w:t>
                      </w:r>
                      <w:r w:rsidR="00751B77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METERS</w:t>
                      </w:r>
                    </w:p>
                  </w:txbxContent>
                </v:textbox>
              </v:shape>
            </w:pict>
          </mc:Fallback>
        </mc:AlternateContent>
      </w:r>
    </w:p>
    <w:p w:rsidR="00751B77" w:rsidRDefault="00126FA0" w:rsidP="00751B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15232" behindDoc="0" locked="0" layoutInCell="1" allowOverlap="1" wp14:anchorId="0BAED5A6" wp14:editId="4D46FE12">
                <wp:simplePos x="0" y="0"/>
                <wp:positionH relativeFrom="column">
                  <wp:posOffset>208805</wp:posOffset>
                </wp:positionH>
                <wp:positionV relativeFrom="paragraph">
                  <wp:posOffset>40389</wp:posOffset>
                </wp:positionV>
                <wp:extent cx="5383135" cy="262890"/>
                <wp:effectExtent l="0" t="0" r="0" b="0"/>
                <wp:wrapNone/>
                <wp:docPr id="250" name="Text Box 2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83135" cy="2628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51B77" w:rsidRPr="00BC6D83" w:rsidRDefault="00751B77" w:rsidP="00751B77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RF = 1/</w:t>
                            </w:r>
                            <w:r w:rsidR="00976944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2</w:t>
                            </w:r>
                            <w:r w:rsidR="00CD6867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.5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br/>
                            </w:r>
                            <w:r w:rsidR="00976944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VERNIER</w:t>
                            </w:r>
                            <w:r w:rsidRPr="00BC6D83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 SCALE SHOWING </w:t>
                            </w:r>
                            <w:r w:rsidR="00976944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DECIMETERS</w:t>
                            </w:r>
                            <w:r w:rsidR="00CD6867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,</w:t>
                            </w:r>
                            <w:r w:rsidR="00976944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 CENTI</w:t>
                            </w:r>
                            <w:r w:rsidRPr="00BC6D83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METERS</w:t>
                            </w:r>
                            <w:r w:rsidR="00CD6867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 AND MILLIME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AED5A6" id="Text Box 250" o:spid="_x0000_s1124" type="#_x0000_t202" style="position:absolute;margin-left:16.45pt;margin-top:3.2pt;width:423.85pt;height:20.7pt;z-index:251546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" filled="f" stroked="f" strokeweight=".5pt">
                <v:textbox style="mso-fit-shape-to-text:t">
                  <w:txbxContent>
                    <w:p w:rsidR="00751B77" w:rsidRPr="00BC6D83" w:rsidRDefault="00751B77" w:rsidP="00751B77">
                      <w:pP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RF = 1/</w:t>
                      </w:r>
                      <w:r w:rsidR="00976944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2</w:t>
                      </w:r>
                      <w:r w:rsidR="00CD6867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.5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br/>
                      </w:r>
                      <w:r w:rsidR="00976944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VERNIER</w:t>
                      </w:r>
                      <w:r w:rsidRPr="00BC6D83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 xml:space="preserve"> SCALE SHOWING </w:t>
                      </w:r>
                      <w:r w:rsidR="00976944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DECIMETERS</w:t>
                      </w:r>
                      <w:r w:rsidR="00CD6867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,</w:t>
                      </w:r>
                      <w:r w:rsidR="00976944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 xml:space="preserve"> CENTI</w:t>
                      </w:r>
                      <w:r w:rsidRPr="00BC6D83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METERS</w:t>
                      </w:r>
                      <w:r w:rsidR="00CD6867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 xml:space="preserve"> AND MILLIMETERS</w:t>
                      </w:r>
                    </w:p>
                  </w:txbxContent>
                </v:textbox>
              </v:shape>
            </w:pict>
          </mc:Fallback>
        </mc:AlternateContent>
      </w:r>
    </w:p>
    <w:p w:rsidR="00751B77" w:rsidRPr="000B10DF" w:rsidRDefault="00751B77">
      <w:pPr>
        <w:rPr>
          <w:rFonts w:ascii="Times New Roman" w:hAnsi="Times New Roman" w:cs="Times New Roman"/>
          <w:sz w:val="24"/>
          <w:szCs w:val="24"/>
        </w:rPr>
      </w:pPr>
    </w:p>
    <w:sectPr w:rsidR="00751B77" w:rsidRPr="000B10DF" w:rsidSect="00751B77">
      <w:pgSz w:w="16838" w:h="11906" w:orient="landscape" w:code="9"/>
      <w:pgMar w:top="1440" w:right="1440" w:bottom="1440" w:left="1440" w:header="720" w:footer="720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20"/>
  <w:drawingGridHorizontalSpacing w:val="142"/>
  <w:drawingGridVerticalSpacing w:val="14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64B5A"/>
    <w:rsid w:val="000908B2"/>
    <w:rsid w:val="000B10DF"/>
    <w:rsid w:val="000E3E09"/>
    <w:rsid w:val="00126FA0"/>
    <w:rsid w:val="00164B5A"/>
    <w:rsid w:val="00187A64"/>
    <w:rsid w:val="001A5215"/>
    <w:rsid w:val="001E4C7D"/>
    <w:rsid w:val="001F02FE"/>
    <w:rsid w:val="001F605F"/>
    <w:rsid w:val="0025413B"/>
    <w:rsid w:val="00372F28"/>
    <w:rsid w:val="003C05D9"/>
    <w:rsid w:val="003D0EB6"/>
    <w:rsid w:val="004D0B3B"/>
    <w:rsid w:val="004E4270"/>
    <w:rsid w:val="005131FD"/>
    <w:rsid w:val="00513504"/>
    <w:rsid w:val="00516813"/>
    <w:rsid w:val="0053172E"/>
    <w:rsid w:val="0055244B"/>
    <w:rsid w:val="0055707B"/>
    <w:rsid w:val="00573319"/>
    <w:rsid w:val="00581AF9"/>
    <w:rsid w:val="0061723D"/>
    <w:rsid w:val="006A4089"/>
    <w:rsid w:val="006D2D77"/>
    <w:rsid w:val="006E0FE0"/>
    <w:rsid w:val="006E3860"/>
    <w:rsid w:val="00751B77"/>
    <w:rsid w:val="00756880"/>
    <w:rsid w:val="00762219"/>
    <w:rsid w:val="007B0F91"/>
    <w:rsid w:val="008124CC"/>
    <w:rsid w:val="00861DF9"/>
    <w:rsid w:val="00897095"/>
    <w:rsid w:val="008B0724"/>
    <w:rsid w:val="009641DF"/>
    <w:rsid w:val="00976944"/>
    <w:rsid w:val="00990C40"/>
    <w:rsid w:val="009B53A5"/>
    <w:rsid w:val="009D761D"/>
    <w:rsid w:val="009F7878"/>
    <w:rsid w:val="00A71C45"/>
    <w:rsid w:val="00AA027B"/>
    <w:rsid w:val="00AF3A9D"/>
    <w:rsid w:val="00B731E9"/>
    <w:rsid w:val="00BB2F35"/>
    <w:rsid w:val="00BC6D83"/>
    <w:rsid w:val="00BF1340"/>
    <w:rsid w:val="00C6138C"/>
    <w:rsid w:val="00C803FB"/>
    <w:rsid w:val="00CD6867"/>
    <w:rsid w:val="00D1174F"/>
    <w:rsid w:val="00D523A0"/>
    <w:rsid w:val="00D81466"/>
    <w:rsid w:val="00DB6A8D"/>
    <w:rsid w:val="00DD5047"/>
    <w:rsid w:val="00E81B9B"/>
    <w:rsid w:val="00F4629B"/>
    <w:rsid w:val="00FA45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C9303DF-4021-4386-A4FF-8A8DDF5E90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6350">
          <a:solidFill>
            <a:schemeClr val="tx1"/>
          </a:solidFill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73</Words>
  <Characters>418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indam Dey</dc:creator>
  <cp:keywords/>
  <dc:description/>
  <cp:lastModifiedBy>Arindam Dey</cp:lastModifiedBy>
  <cp:revision>3</cp:revision>
  <cp:lastPrinted>2019-08-03T07:47:00Z</cp:lastPrinted>
  <dcterms:created xsi:type="dcterms:W3CDTF">2019-08-09T03:14:00Z</dcterms:created>
  <dcterms:modified xsi:type="dcterms:W3CDTF">2019-08-09T06:40:00Z</dcterms:modified>
</cp:coreProperties>
</file>